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Ф</w:t>
      </w:r>
      <w:r w:rsidRPr="0013463F">
        <w:rPr>
          <w:rFonts w:ascii="Times New Roman" w:eastAsia="Calibri" w:hAnsi="Times New Roman" w:cs="Times New Roman"/>
          <w:b/>
          <w:sz w:val="28"/>
          <w:szCs w:val="28"/>
        </w:rPr>
        <w:t>едеральное казенное пр</w:t>
      </w:r>
      <w:r>
        <w:rPr>
          <w:rFonts w:ascii="Times New Roman" w:eastAsia="Calibri" w:hAnsi="Times New Roman" w:cs="Times New Roman"/>
          <w:b/>
          <w:sz w:val="28"/>
          <w:szCs w:val="28"/>
        </w:rPr>
        <w:t xml:space="preserve">офессиональное образовательное </w:t>
      </w:r>
      <w:r w:rsidRPr="0013463F">
        <w:rPr>
          <w:rFonts w:ascii="Times New Roman" w:eastAsia="Calibri" w:hAnsi="Times New Roman" w:cs="Times New Roman"/>
          <w:b/>
          <w:sz w:val="28"/>
          <w:szCs w:val="28"/>
        </w:rPr>
        <w:t>учреждение</w:t>
      </w:r>
    </w:p>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О</w:t>
      </w:r>
      <w:r w:rsidRPr="0013463F">
        <w:rPr>
          <w:rFonts w:ascii="Times New Roman" w:eastAsia="Calibri" w:hAnsi="Times New Roman" w:cs="Times New Roman"/>
          <w:b/>
          <w:sz w:val="28"/>
          <w:szCs w:val="28"/>
        </w:rPr>
        <w:t>ренбургский государственный э</w:t>
      </w:r>
      <w:r>
        <w:rPr>
          <w:rFonts w:ascii="Times New Roman" w:eastAsia="Calibri" w:hAnsi="Times New Roman" w:cs="Times New Roman"/>
          <w:b/>
          <w:sz w:val="28"/>
          <w:szCs w:val="28"/>
        </w:rPr>
        <w:t>кономический колледж-интернат». М</w:t>
      </w:r>
      <w:r w:rsidRPr="0013463F">
        <w:rPr>
          <w:rFonts w:ascii="Times New Roman" w:eastAsia="Calibri" w:hAnsi="Times New Roman" w:cs="Times New Roman"/>
          <w:b/>
          <w:sz w:val="28"/>
          <w:szCs w:val="28"/>
        </w:rPr>
        <w:t>инистерства труда и социальной защиты российской федерации</w:t>
      </w: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tbl>
      <w:tblPr>
        <w:tblStyle w:val="a5"/>
        <w:tblW w:w="10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6"/>
      </w:tblGrid>
      <w:tr w:rsidR="00B60D1A" w:rsidRPr="0013463F" w:rsidTr="00EB5DBF">
        <w:tc>
          <w:tcPr>
            <w:tcW w:w="5495" w:type="dxa"/>
          </w:tcPr>
          <w:p w:rsidR="00B60D1A" w:rsidRPr="0013463F" w:rsidRDefault="00B60D1A" w:rsidP="00EB5DBF">
            <w:pPr>
              <w:ind w:firstLine="709"/>
              <w:jc w:val="both"/>
              <w:rPr>
                <w:rFonts w:ascii="Times New Roman" w:hAnsi="Times New Roman"/>
                <w:b/>
                <w:sz w:val="28"/>
                <w:szCs w:val="28"/>
              </w:rPr>
            </w:pPr>
          </w:p>
        </w:tc>
        <w:tc>
          <w:tcPr>
            <w:tcW w:w="4786" w:type="dxa"/>
            <w:hideMark/>
          </w:tcPr>
          <w:p w:rsidR="00B60D1A" w:rsidRPr="0013463F" w:rsidRDefault="00B60D1A" w:rsidP="00EB5DBF">
            <w:pPr>
              <w:ind w:firstLine="709"/>
              <w:jc w:val="both"/>
              <w:rPr>
                <w:rFonts w:ascii="Times New Roman" w:hAnsi="Times New Roman"/>
                <w:b/>
                <w:sz w:val="28"/>
                <w:szCs w:val="28"/>
              </w:rPr>
            </w:pPr>
            <w:r w:rsidRPr="0013463F">
              <w:rPr>
                <w:rFonts w:ascii="Times New Roman" w:hAnsi="Times New Roman"/>
                <w:sz w:val="28"/>
                <w:szCs w:val="28"/>
              </w:rPr>
              <w:t xml:space="preserve"> СОГЛАСОВАНО</w:t>
            </w:r>
          </w:p>
          <w:p w:rsidR="00B60D1A" w:rsidRPr="0013463F" w:rsidRDefault="00B60D1A" w:rsidP="00EB5DBF">
            <w:pPr>
              <w:ind w:firstLine="709"/>
              <w:jc w:val="both"/>
              <w:rPr>
                <w:rFonts w:ascii="Times New Roman" w:hAnsi="Times New Roman"/>
                <w:sz w:val="28"/>
                <w:szCs w:val="28"/>
              </w:rPr>
            </w:pPr>
            <w:r w:rsidRPr="0013463F">
              <w:rPr>
                <w:rFonts w:ascii="Times New Roman" w:hAnsi="Times New Roman"/>
                <w:sz w:val="28"/>
                <w:szCs w:val="28"/>
              </w:rPr>
              <w:t xml:space="preserve"> Зам. директора по УР</w:t>
            </w:r>
          </w:p>
          <w:p w:rsidR="00B60D1A" w:rsidRPr="0013463F" w:rsidRDefault="00B60D1A" w:rsidP="00EB5DBF">
            <w:pPr>
              <w:ind w:firstLine="709"/>
              <w:jc w:val="both"/>
              <w:rPr>
                <w:rFonts w:ascii="Times New Roman" w:hAnsi="Times New Roman"/>
                <w:sz w:val="28"/>
                <w:szCs w:val="28"/>
              </w:rPr>
            </w:pPr>
            <w:r w:rsidRPr="0013463F">
              <w:rPr>
                <w:rFonts w:ascii="Times New Roman" w:hAnsi="Times New Roman"/>
                <w:sz w:val="28"/>
                <w:szCs w:val="28"/>
              </w:rPr>
              <w:t>______________О.В. Гузаревич</w:t>
            </w:r>
          </w:p>
          <w:p w:rsidR="00B60D1A" w:rsidRPr="0013463F" w:rsidRDefault="00B60D1A" w:rsidP="00EB5DBF">
            <w:pPr>
              <w:ind w:firstLine="709"/>
              <w:jc w:val="both"/>
              <w:rPr>
                <w:rFonts w:ascii="Times New Roman" w:hAnsi="Times New Roman"/>
                <w:b/>
                <w:sz w:val="28"/>
                <w:szCs w:val="28"/>
              </w:rPr>
            </w:pPr>
            <w:r w:rsidRPr="0013463F">
              <w:rPr>
                <w:rFonts w:ascii="Times New Roman" w:hAnsi="Times New Roman"/>
                <w:sz w:val="28"/>
                <w:szCs w:val="28"/>
              </w:rPr>
              <w:t>«____»____________2021 г.</w:t>
            </w:r>
          </w:p>
        </w:tc>
      </w:tr>
    </w:tbl>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31439E" w:rsidP="0031439E">
      <w:pPr>
        <w:tabs>
          <w:tab w:val="left" w:pos="1663"/>
        </w:tabs>
        <w:spacing w:after="0" w:line="240" w:lineRule="auto"/>
        <w:ind w:firstLine="709"/>
        <w:rPr>
          <w:rFonts w:ascii="Times New Roman" w:eastAsia="Calibri" w:hAnsi="Times New Roman" w:cs="Times New Roman"/>
          <w:b/>
          <w:sz w:val="28"/>
          <w:szCs w:val="28"/>
        </w:rPr>
      </w:pPr>
      <w:r>
        <w:rPr>
          <w:rFonts w:ascii="Times New Roman" w:eastAsia="Calibri" w:hAnsi="Times New Roman" w:cs="Times New Roman"/>
          <w:b/>
          <w:sz w:val="28"/>
          <w:szCs w:val="28"/>
        </w:rPr>
        <w:tab/>
      </w:r>
      <w:bookmarkStart w:id="0" w:name="_GoBack"/>
      <w:r>
        <w:rPr>
          <w:rFonts w:ascii="Times New Roman" w:eastAsia="Calibri" w:hAnsi="Times New Roman" w:cs="Times New Roman"/>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Строка подписи Microsoft Office..." style="width:192.4pt;height:95.6pt">
            <v:imagedata r:id="rId8" o:title=""/>
            <o:lock v:ext="edit" ungrouping="t" rotation="t" cropping="t" verticies="t" text="t" grouping="t"/>
            <o:signatureline v:ext="edit" id="{38B3D375-6AE3-406A-8F0F-751789EE98F2}" provid="{00000000-0000-0000-0000-000000000000}" o:suggestedsigner="Некс О.В." o:suggestedsigner2="Директор" o:suggestedsigneremail="ogeki@ogek-i.ru" issignatureline="t"/>
          </v:shape>
        </w:pict>
      </w:r>
      <w:bookmarkEnd w:id="0"/>
    </w:p>
    <w:p w:rsidR="00B60D1A" w:rsidRPr="0013463F" w:rsidRDefault="00B60D1A" w:rsidP="00B60D1A">
      <w:pPr>
        <w:spacing w:after="0" w:line="360" w:lineRule="auto"/>
        <w:ind w:firstLine="709"/>
        <w:jc w:val="center"/>
        <w:rPr>
          <w:rFonts w:ascii="Times New Roman" w:eastAsia="Calibri" w:hAnsi="Times New Roman" w:cs="Times New Roman"/>
          <w:b/>
          <w:sz w:val="32"/>
          <w:szCs w:val="32"/>
        </w:rPr>
      </w:pPr>
      <w:r w:rsidRPr="0013463F">
        <w:rPr>
          <w:rFonts w:ascii="Times New Roman" w:eastAsia="Calibri" w:hAnsi="Times New Roman" w:cs="Times New Roman"/>
          <w:b/>
          <w:sz w:val="32"/>
          <w:szCs w:val="32"/>
        </w:rPr>
        <w:t>РАБОЧАЯ ПРОГРАММА</w:t>
      </w:r>
    </w:p>
    <w:p w:rsidR="00B60D1A" w:rsidRPr="0013463F" w:rsidRDefault="00B60D1A" w:rsidP="00B60D1A">
      <w:pPr>
        <w:tabs>
          <w:tab w:val="left" w:pos="993"/>
        </w:tabs>
        <w:spacing w:after="0" w:line="36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 xml:space="preserve">УУП. 02 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по специальности</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38.02.01 Экономика и бухгалтерский учет (по отраслям)</w:t>
      </w:r>
    </w:p>
    <w:p w:rsidR="00B60D1A" w:rsidRPr="0013463F" w:rsidRDefault="00B60D1A" w:rsidP="00B60D1A">
      <w:pPr>
        <w:spacing w:after="0" w:line="360" w:lineRule="auto"/>
        <w:ind w:left="-567" w:firstLine="709"/>
        <w:jc w:val="center"/>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Наименование квалификации: </w:t>
      </w:r>
      <w:r>
        <w:rPr>
          <w:rFonts w:ascii="Times New Roman" w:eastAsia="Times New Roman" w:hAnsi="Times New Roman" w:cs="Times New Roman"/>
          <w:sz w:val="28"/>
          <w:szCs w:val="28"/>
          <w:lang w:eastAsia="ru-RU"/>
        </w:rPr>
        <w:t>бухгалтер</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Форма обучения: очная</w:t>
      </w: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jc w:val="center"/>
        <w:rPr>
          <w:rFonts w:ascii="Times New Roman" w:eastAsia="Calibri" w:hAnsi="Times New Roman" w:cs="Times New Roman"/>
          <w:b/>
          <w:sz w:val="28"/>
          <w:szCs w:val="28"/>
        </w:rPr>
      </w:pPr>
      <w:r w:rsidRPr="0013463F">
        <w:rPr>
          <w:rFonts w:ascii="Times New Roman" w:eastAsia="Calibri" w:hAnsi="Times New Roman" w:cs="Times New Roman"/>
          <w:b/>
          <w:sz w:val="28"/>
          <w:szCs w:val="28"/>
        </w:rPr>
        <w:t>г. Оренбург, 2021</w:t>
      </w:r>
      <w:r>
        <w:rPr>
          <w:rFonts w:ascii="Times New Roman" w:eastAsia="Calibri" w:hAnsi="Times New Roman" w:cs="Times New Roman"/>
          <w:b/>
          <w:sz w:val="28"/>
          <w:szCs w:val="28"/>
        </w:rPr>
        <w:br w:type="page"/>
      </w:r>
    </w:p>
    <w:p w:rsidR="00B60D1A" w:rsidRPr="0013463F" w:rsidRDefault="00B60D1A" w:rsidP="00B60D1A">
      <w:pPr>
        <w:suppressLineNumbers/>
        <w:spacing w:after="0" w:line="240" w:lineRule="auto"/>
        <w:ind w:firstLine="709"/>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lastRenderedPageBreak/>
        <w:t>Рабочая программа учебного предмета УУП.02</w:t>
      </w:r>
      <w:r>
        <w:rPr>
          <w:rFonts w:ascii="Times New Roman" w:eastAsia="Times New Roman" w:hAnsi="Times New Roman" w:cs="Times New Roman"/>
          <w:b/>
          <w:sz w:val="28"/>
          <w:szCs w:val="28"/>
          <w:lang w:eastAsia="ru-RU"/>
        </w:rPr>
        <w:t xml:space="preserve"> Математика (включая алгебру и начала математического анализа, геометрию)</w:t>
      </w:r>
      <w:r w:rsidRPr="0013463F">
        <w:rPr>
          <w:rFonts w:ascii="Times New Roman" w:eastAsia="Times New Roman" w:hAnsi="Times New Roman" w:cs="Times New Roman"/>
          <w:b/>
          <w:sz w:val="28"/>
          <w:szCs w:val="28"/>
          <w:lang w:eastAsia="ru-RU"/>
        </w:rPr>
        <w:t>/сост. Т. И. Кобзева- Оре</w:t>
      </w:r>
      <w:r>
        <w:rPr>
          <w:rFonts w:ascii="Times New Roman" w:eastAsia="Times New Roman" w:hAnsi="Times New Roman" w:cs="Times New Roman"/>
          <w:b/>
          <w:sz w:val="28"/>
          <w:szCs w:val="28"/>
          <w:lang w:eastAsia="ru-RU"/>
        </w:rPr>
        <w:t xml:space="preserve">нбург: ФКПОУ «ОГЭКИ», 2021. - </w:t>
      </w:r>
      <w:r w:rsidR="001131C3">
        <w:rPr>
          <w:rFonts w:ascii="Times New Roman" w:eastAsia="Times New Roman" w:hAnsi="Times New Roman" w:cs="Times New Roman"/>
          <w:b/>
          <w:sz w:val="28"/>
          <w:szCs w:val="28"/>
          <w:lang w:eastAsia="ru-RU"/>
        </w:rPr>
        <w:t>3</w:t>
      </w:r>
      <w:r w:rsidR="006501F1">
        <w:rPr>
          <w:rFonts w:ascii="Times New Roman" w:eastAsia="Times New Roman" w:hAnsi="Times New Roman" w:cs="Times New Roman"/>
          <w:b/>
          <w:sz w:val="28"/>
          <w:szCs w:val="28"/>
          <w:lang w:eastAsia="ru-RU"/>
        </w:rPr>
        <w:t>7</w:t>
      </w:r>
      <w:r w:rsidRPr="0013463F">
        <w:rPr>
          <w:rFonts w:ascii="Times New Roman" w:eastAsia="Times New Roman" w:hAnsi="Times New Roman" w:cs="Times New Roman"/>
          <w:b/>
          <w:sz w:val="28"/>
          <w:szCs w:val="28"/>
          <w:lang w:eastAsia="ru-RU"/>
        </w:rPr>
        <w:t xml:space="preserve"> с.</w:t>
      </w:r>
    </w:p>
    <w:p w:rsidR="00B60D1A" w:rsidRPr="0013463F" w:rsidRDefault="00B60D1A" w:rsidP="00B60D1A">
      <w:pPr>
        <w:suppressLineNumbers/>
        <w:spacing w:after="0" w:line="240" w:lineRule="auto"/>
        <w:ind w:left="709" w:firstLine="709"/>
        <w:jc w:val="both"/>
        <w:rPr>
          <w:rFonts w:ascii="Times New Roman" w:eastAsia="Times New Roman" w:hAnsi="Times New Roman" w:cs="Times New Roman"/>
          <w:b/>
          <w:color w:val="FF0000"/>
          <w:sz w:val="28"/>
          <w:szCs w:val="28"/>
          <w:lang w:eastAsia="ru-RU"/>
        </w:rPr>
      </w:pPr>
    </w:p>
    <w:p w:rsidR="00B60D1A" w:rsidRPr="0013463F" w:rsidRDefault="00B60D1A" w:rsidP="00B60D1A">
      <w:pPr>
        <w:spacing w:after="0" w:line="240" w:lineRule="auto"/>
        <w:ind w:firstLine="709"/>
        <w:jc w:val="both"/>
        <w:rPr>
          <w:rFonts w:ascii="Times New Roman" w:eastAsia="Calibri" w:hAnsi="Times New Roman" w:cs="Times New Roman"/>
          <w:sz w:val="28"/>
          <w:szCs w:val="28"/>
        </w:rPr>
      </w:pPr>
      <w:r w:rsidRPr="0013463F">
        <w:rPr>
          <w:rFonts w:ascii="Times New Roman" w:eastAsia="Times New Roman" w:hAnsi="Times New Roman" w:cs="Times New Roman"/>
          <w:sz w:val="28"/>
          <w:szCs w:val="28"/>
          <w:lang w:eastAsia="ru-RU"/>
        </w:rPr>
        <w:t xml:space="preserve">Рабочая программа предназначена для преподавания  предмета </w:t>
      </w:r>
      <w:r>
        <w:rPr>
          <w:rFonts w:ascii="Times New Roman" w:eastAsia="Times New Roman" w:hAnsi="Times New Roman" w:cs="Times New Roman"/>
          <w:sz w:val="28"/>
          <w:szCs w:val="28"/>
          <w:lang w:eastAsia="ru-RU"/>
        </w:rPr>
        <w:t>о</w:t>
      </w:r>
      <w:r w:rsidRPr="0013463F">
        <w:rPr>
          <w:rFonts w:ascii="Times New Roman" w:eastAsia="Times New Roman" w:hAnsi="Times New Roman" w:cs="Times New Roman"/>
          <w:sz w:val="28"/>
          <w:szCs w:val="28"/>
          <w:lang w:eastAsia="ru-RU"/>
        </w:rPr>
        <w:t>бщеобразовательного цикла студентам очной формы обучения по специальности</w:t>
      </w:r>
      <w:r>
        <w:rPr>
          <w:rFonts w:ascii="Times New Roman" w:eastAsia="Times New Roman" w:hAnsi="Times New Roman" w:cs="Times New Roman"/>
          <w:sz w:val="28"/>
          <w:szCs w:val="28"/>
          <w:lang w:eastAsia="ru-RU"/>
        </w:rPr>
        <w:t xml:space="preserve"> </w:t>
      </w:r>
      <w:r w:rsidRPr="0013463F">
        <w:rPr>
          <w:rFonts w:ascii="Times New Roman" w:eastAsia="Calibri" w:hAnsi="Times New Roman" w:cs="Times New Roman"/>
          <w:sz w:val="28"/>
          <w:szCs w:val="28"/>
        </w:rPr>
        <w:t>38.02.01 Экономика и бухгалтерский учет (по отраслям)</w:t>
      </w:r>
      <w:r w:rsidRPr="0013463F">
        <w:rPr>
          <w:rFonts w:ascii="Times New Roman" w:eastAsia="Times New Roman" w:hAnsi="Times New Roman" w:cs="Times New Roman"/>
          <w:sz w:val="28"/>
          <w:szCs w:val="28"/>
          <w:lang w:eastAsia="ru-RU"/>
        </w:rPr>
        <w:t>.</w:t>
      </w:r>
    </w:p>
    <w:p w:rsidR="00B60D1A" w:rsidRPr="0013463F" w:rsidRDefault="00B60D1A" w:rsidP="00B60D1A">
      <w:pPr>
        <w:ind w:firstLine="709"/>
        <w:jc w:val="both"/>
        <w:rPr>
          <w:rFonts w:ascii="Times New Roman" w:hAnsi="Times New Roman" w:cs="Times New Roman"/>
          <w:b/>
          <w:color w:val="FF0000"/>
          <w:sz w:val="24"/>
          <w:szCs w:val="24"/>
        </w:rPr>
      </w:pPr>
      <w:r w:rsidRPr="0013463F">
        <w:rPr>
          <w:rFonts w:ascii="Times New Roman" w:hAnsi="Times New Roman" w:cs="Times New Roman"/>
          <w:sz w:val="28"/>
          <w:szCs w:val="28"/>
        </w:rPr>
        <w:t>Рабочая программа учебного предмета разработана на основе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w:t>
      </w:r>
    </w:p>
    <w:p w:rsidR="00B60D1A" w:rsidRPr="0013463F" w:rsidRDefault="00B60D1A" w:rsidP="00B60D1A">
      <w:pPr>
        <w:suppressLineNumbers/>
        <w:ind w:firstLine="709"/>
        <w:jc w:val="both"/>
        <w:rPr>
          <w:rFonts w:ascii="Times New Roman" w:hAnsi="Times New Roman" w:cs="Times New Roman"/>
          <w:color w:val="FF0000"/>
          <w:sz w:val="28"/>
          <w:szCs w:val="28"/>
        </w:rPr>
      </w:pPr>
    </w:p>
    <w:p w:rsidR="00B60D1A" w:rsidRPr="0013463F" w:rsidRDefault="00B60D1A" w:rsidP="00B60D1A">
      <w:pPr>
        <w:suppressLineNumbers/>
        <w:spacing w:after="120" w:line="480" w:lineRule="auto"/>
        <w:ind w:left="800" w:firstLine="709"/>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60" w:line="240" w:lineRule="auto"/>
        <w:outlineLvl w:val="5"/>
        <w:rPr>
          <w:rFonts w:ascii="Times New Roman" w:eastAsia="Times New Roman" w:hAnsi="Times New Roman" w:cs="Times New Roman"/>
          <w:bCs/>
          <w:color w:val="FF0000"/>
          <w:sz w:val="28"/>
          <w:szCs w:val="28"/>
          <w:lang w:eastAsia="ru-RU"/>
        </w:rPr>
      </w:pPr>
      <w:r w:rsidRPr="0013463F">
        <w:rPr>
          <w:rFonts w:ascii="Times New Roman" w:eastAsia="Times New Roman" w:hAnsi="Times New Roman" w:cs="Times New Roman"/>
          <w:bCs/>
          <w:sz w:val="28"/>
          <w:szCs w:val="28"/>
          <w:lang w:eastAsia="ru-RU"/>
        </w:rPr>
        <w:t>Составитель ____________________ Т.И.Кобзева</w:t>
      </w:r>
    </w:p>
    <w:p w:rsidR="00B60D1A" w:rsidRPr="00394EDB" w:rsidRDefault="00B60D1A" w:rsidP="00B60D1A">
      <w:pPr>
        <w:rPr>
          <w:rFonts w:ascii="Times New Roman" w:hAnsi="Times New Roman" w:cs="Times New Roman"/>
          <w:sz w:val="28"/>
          <w:szCs w:val="28"/>
          <w:vertAlign w:val="superscript"/>
        </w:rPr>
      </w:pPr>
      <w:r>
        <w:rPr>
          <w:rFonts w:ascii="Times New Roman" w:hAnsi="Times New Roman" w:cs="Times New Roman"/>
          <w:sz w:val="28"/>
          <w:szCs w:val="28"/>
        </w:rPr>
        <w:t xml:space="preserve">  15</w:t>
      </w:r>
      <w:r w:rsidRPr="0013463F">
        <w:rPr>
          <w:rFonts w:ascii="Times New Roman" w:hAnsi="Times New Roman" w:cs="Times New Roman"/>
          <w:sz w:val="28"/>
          <w:szCs w:val="28"/>
        </w:rPr>
        <w:t>.06.2021 г.</w:t>
      </w:r>
      <w:r w:rsidRPr="0013463F">
        <w:rPr>
          <w:sz w:val="28"/>
          <w:szCs w:val="28"/>
        </w:rPr>
        <w:t xml:space="preserve">            </w:t>
      </w:r>
      <w:r w:rsidRPr="00394EDB">
        <w:rPr>
          <w:rFonts w:ascii="Times New Roman" w:hAnsi="Times New Roman" w:cs="Times New Roman"/>
          <w:sz w:val="28"/>
          <w:szCs w:val="28"/>
          <w:vertAlign w:val="superscript"/>
        </w:rPr>
        <w:t>(подпись)</w:t>
      </w: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Рассмотрена на заседании ПЦК  ЕД</w:t>
      </w:r>
    </w:p>
    <w:p w:rsidR="00B60D1A" w:rsidRPr="0013463F" w:rsidRDefault="00B60D1A" w:rsidP="00B60D1A">
      <w:pPr>
        <w:spacing w:after="60" w:line="240" w:lineRule="auto"/>
        <w:outlineLvl w:val="5"/>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токол </w:t>
      </w:r>
      <w:r w:rsidRPr="0013463F">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1</w:t>
      </w:r>
      <w:r w:rsidRPr="0013463F">
        <w:rPr>
          <w:rFonts w:ascii="Times New Roman" w:eastAsia="Times New Roman" w:hAnsi="Times New Roman" w:cs="Times New Roman"/>
          <w:bCs/>
          <w:sz w:val="28"/>
          <w:szCs w:val="28"/>
          <w:lang w:eastAsia="ru-RU"/>
        </w:rPr>
        <w:t xml:space="preserve"> от </w:t>
      </w:r>
      <w:r>
        <w:rPr>
          <w:rFonts w:ascii="Times New Roman" w:eastAsia="Times New Roman" w:hAnsi="Times New Roman" w:cs="Times New Roman"/>
          <w:bCs/>
          <w:sz w:val="28"/>
          <w:szCs w:val="28"/>
          <w:lang w:eastAsia="ru-RU"/>
        </w:rPr>
        <w:t>27.08.</w:t>
      </w:r>
      <w:r w:rsidRPr="0013463F">
        <w:rPr>
          <w:rFonts w:ascii="Times New Roman" w:eastAsia="Times New Roman" w:hAnsi="Times New Roman" w:cs="Times New Roman"/>
          <w:bCs/>
          <w:sz w:val="28"/>
          <w:szCs w:val="28"/>
          <w:lang w:eastAsia="ru-RU"/>
        </w:rPr>
        <w:t>2021 г.</w:t>
      </w: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Председатель ПЦК _________________</w:t>
      </w:r>
      <w:r>
        <w:rPr>
          <w:rFonts w:ascii="Times New Roman" w:eastAsia="Times New Roman" w:hAnsi="Times New Roman" w:cs="Times New Roman"/>
          <w:bCs/>
          <w:sz w:val="28"/>
          <w:szCs w:val="28"/>
          <w:lang w:eastAsia="ru-RU"/>
        </w:rPr>
        <w:t xml:space="preserve"> /                   /</w:t>
      </w:r>
      <w:r>
        <w:rPr>
          <w:rFonts w:ascii="Times New Roman" w:eastAsia="Times New Roman" w:hAnsi="Times New Roman" w:cs="Times New Roman"/>
          <w:bCs/>
          <w:sz w:val="28"/>
          <w:szCs w:val="28"/>
          <w:lang w:eastAsia="ru-RU"/>
        </w:rPr>
        <w:br w:type="page"/>
      </w:r>
    </w:p>
    <w:p w:rsidR="00B60D1A" w:rsidRPr="0013463F" w:rsidRDefault="00B60D1A" w:rsidP="00B60D1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tbl>
      <w:tblPr>
        <w:tblW w:w="11881" w:type="dxa"/>
        <w:tblInd w:w="108" w:type="dxa"/>
        <w:tblLook w:val="01E0" w:firstRow="1" w:lastRow="1" w:firstColumn="1" w:lastColumn="1" w:noHBand="0" w:noVBand="0"/>
      </w:tblPr>
      <w:tblGrid>
        <w:gridCol w:w="10065"/>
        <w:gridCol w:w="1816"/>
      </w:tblGrid>
      <w:tr w:rsidR="00B60D1A" w:rsidRPr="0013463F" w:rsidTr="00EB5DBF">
        <w:tc>
          <w:tcPr>
            <w:tcW w:w="10065" w:type="dxa"/>
          </w:tcPr>
          <w:p w:rsidR="00B60D1A" w:rsidRPr="0013463F" w:rsidRDefault="00B60D1A" w:rsidP="00EB5D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СОДЕРЖАНИЕ УЧЕБНОГО ПРЕДМЕТА</w:t>
            </w:r>
          </w:p>
          <w:p w:rsidR="00B60D1A" w:rsidRPr="0013463F" w:rsidRDefault="00B60D1A" w:rsidP="00EB5DB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outlineLvl w:val="0"/>
              <w:rPr>
                <w:rFonts w:ascii="Times New Roman" w:eastAsia="Times New Roman" w:hAnsi="Times New Roman" w:cs="Times New Roman"/>
                <w:sz w:val="28"/>
                <w:szCs w:val="28"/>
                <w:lang w:eastAsia="ru-RU"/>
              </w:rPr>
            </w:pPr>
          </w:p>
          <w:tbl>
            <w:tblPr>
              <w:tblW w:w="0" w:type="auto"/>
              <w:tblInd w:w="317" w:type="dxa"/>
              <w:tblLook w:val="01E0" w:firstRow="1" w:lastRow="1" w:firstColumn="1" w:lastColumn="1" w:noHBand="0" w:noVBand="0"/>
            </w:tblPr>
            <w:tblGrid>
              <w:gridCol w:w="7432"/>
              <w:gridCol w:w="1822"/>
            </w:tblGrid>
            <w:tr w:rsidR="00B60D1A" w:rsidRPr="0013463F" w:rsidTr="00EB5DBF">
              <w:tc>
                <w:tcPr>
                  <w:tcW w:w="7432" w:type="dxa"/>
                </w:tcPr>
                <w:p w:rsidR="00B60D1A" w:rsidRPr="0013463F" w:rsidRDefault="00B60D1A" w:rsidP="00EB5DBF">
                  <w:pPr>
                    <w:spacing w:after="0" w:line="240" w:lineRule="auto"/>
                    <w:rPr>
                      <w:rFonts w:ascii="Times New Roman" w:eastAsia="Times New Roman" w:hAnsi="Times New Roman" w:cs="Times New Roman"/>
                      <w:b/>
                      <w:caps/>
                      <w:sz w:val="28"/>
                      <w:szCs w:val="28"/>
                      <w:lang w:eastAsia="ru-RU"/>
                    </w:rPr>
                  </w:pPr>
                </w:p>
              </w:tc>
              <w:tc>
                <w:tcPr>
                  <w:tcW w:w="1822" w:type="dxa"/>
                  <w:hideMark/>
                </w:tcPr>
                <w:p w:rsidR="00B60D1A" w:rsidRPr="0013463F" w:rsidRDefault="00B60D1A" w:rsidP="00EB5DBF">
                  <w:pPr>
                    <w:spacing w:after="0" w:line="240" w:lineRule="auto"/>
                    <w:jc w:val="center"/>
                    <w:rPr>
                      <w:rFonts w:ascii="Times New Roman" w:eastAsia="Times New Roman" w:hAnsi="Times New Roman" w:cs="Times New Roman"/>
                      <w:b/>
                      <w:sz w:val="28"/>
                      <w:szCs w:val="28"/>
                      <w:lang w:eastAsia="ru-RU"/>
                    </w:rPr>
                  </w:pPr>
                </w:p>
              </w:tc>
            </w:tr>
          </w:tbl>
          <w:p w:rsidR="00B60D1A" w:rsidRPr="0013463F" w:rsidRDefault="00B60D1A" w:rsidP="00EB5DBF">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ОЯСНИТЕЛЬНАЯ ЗАПИСКА……………………………………………</w:t>
            </w:r>
            <w:r>
              <w:rPr>
                <w:rFonts w:ascii="Times New Roman" w:eastAsia="Times New Roman" w:hAnsi="Times New Roman" w:cs="Times New Roman"/>
                <w:sz w:val="28"/>
                <w:szCs w:val="28"/>
                <w:lang w:eastAsia="ru-RU"/>
              </w:rPr>
              <w:t>….</w:t>
            </w:r>
            <w:r w:rsidRPr="0013463F">
              <w:rPr>
                <w:rFonts w:ascii="Times New Roman" w:eastAsia="Times New Roman" w:hAnsi="Times New Roman" w:cs="Times New Roman"/>
                <w:sz w:val="28"/>
                <w:szCs w:val="28"/>
                <w:lang w:eastAsia="ru-RU"/>
              </w:rPr>
              <w:t>4</w:t>
            </w:r>
          </w:p>
          <w:p w:rsidR="00B60D1A" w:rsidRPr="0013463F" w:rsidRDefault="00B60D1A" w:rsidP="00EB5DBF">
            <w:pPr>
              <w:numPr>
                <w:ilvl w:val="0"/>
                <w:numId w:val="16"/>
              </w:numPr>
              <w:spacing w:after="0" w:line="360" w:lineRule="auto"/>
              <w:ind w:left="-317"/>
              <w:rPr>
                <w:rFonts w:ascii="Times New Roman" w:eastAsia="Times New Roman" w:hAnsi="Times New Roman" w:cs="Times New Roman"/>
                <w:caps/>
                <w:sz w:val="28"/>
                <w:szCs w:val="28"/>
                <w:lang w:eastAsia="ru-RU"/>
              </w:rPr>
            </w:pPr>
            <w:r w:rsidRPr="0013463F">
              <w:rPr>
                <w:rFonts w:ascii="Times New Roman" w:eastAsia="Times New Roman" w:hAnsi="Times New Roman" w:cs="Times New Roman"/>
                <w:caps/>
                <w:sz w:val="28"/>
                <w:szCs w:val="28"/>
                <w:lang w:eastAsia="ru-RU"/>
              </w:rPr>
              <w:t xml:space="preserve">   </w:t>
            </w:r>
            <w:r>
              <w:rPr>
                <w:rFonts w:ascii="Times New Roman" w:eastAsia="Times New Roman" w:hAnsi="Times New Roman" w:cs="Times New Roman"/>
                <w:caps/>
                <w:sz w:val="28"/>
                <w:szCs w:val="28"/>
                <w:lang w:eastAsia="ru-RU"/>
              </w:rPr>
              <w:t xml:space="preserve">     </w:t>
            </w:r>
            <w:r w:rsidRPr="0013463F">
              <w:rPr>
                <w:rFonts w:ascii="Times New Roman" w:eastAsia="Times New Roman" w:hAnsi="Times New Roman" w:cs="Times New Roman"/>
                <w:caps/>
                <w:sz w:val="28"/>
                <w:szCs w:val="28"/>
                <w:lang w:eastAsia="ru-RU"/>
              </w:rPr>
              <w:t xml:space="preserve">  2  Планирумые</w:t>
            </w:r>
            <w:r w:rsidRPr="0013463F">
              <w:rPr>
                <w:rFonts w:ascii="Times New Roman" w:eastAsia="Times New Roman" w:hAnsi="Times New Roman" w:cs="Times New Roman"/>
                <w:b/>
                <w:sz w:val="28"/>
                <w:szCs w:val="28"/>
                <w:lang w:eastAsia="ru-RU"/>
              </w:rPr>
              <w:t xml:space="preserve"> </w:t>
            </w:r>
            <w:r w:rsidRPr="0013463F">
              <w:rPr>
                <w:rFonts w:ascii="Times New Roman" w:eastAsia="Times New Roman" w:hAnsi="Times New Roman" w:cs="Times New Roman"/>
                <w:caps/>
                <w:sz w:val="28"/>
                <w:szCs w:val="28"/>
                <w:lang w:eastAsia="ru-RU"/>
              </w:rPr>
              <w:t>результаты освоения учебного предмета</w:t>
            </w:r>
            <w:r>
              <w:rPr>
                <w:rFonts w:ascii="Times New Roman" w:eastAsia="Times New Roman" w:hAnsi="Times New Roman" w:cs="Times New Roman"/>
                <w:caps/>
                <w:sz w:val="28"/>
                <w:szCs w:val="28"/>
                <w:lang w:eastAsia="ru-RU"/>
              </w:rPr>
              <w:t>.</w:t>
            </w:r>
            <w:r w:rsidRPr="0013463F">
              <w:rPr>
                <w:rFonts w:ascii="Times New Roman" w:eastAsia="Times New Roman" w:hAnsi="Times New Roman" w:cs="Times New Roman"/>
                <w:caps/>
                <w:sz w:val="28"/>
                <w:szCs w:val="28"/>
                <w:lang w:eastAsia="ru-RU"/>
              </w:rPr>
              <w:t>…</w:t>
            </w:r>
            <w:r w:rsidR="006501F1">
              <w:rPr>
                <w:rFonts w:ascii="Times New Roman" w:eastAsia="Times New Roman" w:hAnsi="Times New Roman" w:cs="Times New Roman"/>
                <w:caps/>
                <w:sz w:val="28"/>
                <w:szCs w:val="28"/>
                <w:lang w:eastAsia="ru-RU"/>
              </w:rPr>
              <w:t>8</w:t>
            </w:r>
          </w:p>
          <w:p w:rsidR="00B60D1A" w:rsidRPr="0013463F" w:rsidRDefault="00B60D1A" w:rsidP="00EB5DBF">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содержание УЧЕБНОГО ПРЕДМЕТА </w:t>
            </w:r>
            <w:r>
              <w:rPr>
                <w:rFonts w:ascii="Times New Roman" w:eastAsia="Times New Roman" w:hAnsi="Times New Roman" w:cs="Times New Roman"/>
                <w:sz w:val="28"/>
                <w:szCs w:val="28"/>
                <w:lang w:eastAsia="ru-RU"/>
              </w:rPr>
              <w:t>…………………………………</w:t>
            </w:r>
            <w:r w:rsidR="006501F1">
              <w:rPr>
                <w:rFonts w:ascii="Times New Roman" w:eastAsia="Times New Roman" w:hAnsi="Times New Roman" w:cs="Times New Roman"/>
                <w:sz w:val="28"/>
                <w:szCs w:val="28"/>
                <w:lang w:eastAsia="ru-RU"/>
              </w:rPr>
              <w:t>22</w:t>
            </w:r>
          </w:p>
          <w:p w:rsidR="00B60D1A" w:rsidRPr="0013463F" w:rsidRDefault="00B60D1A" w:rsidP="00EB5DBF">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тематическое планирование УЧЕБНОГО ПРЕДМЕТА </w:t>
            </w:r>
            <w:r>
              <w:rPr>
                <w:rFonts w:ascii="Times New Roman" w:eastAsia="Times New Roman" w:hAnsi="Times New Roman" w:cs="Times New Roman"/>
                <w:sz w:val="28"/>
                <w:szCs w:val="28"/>
                <w:lang w:eastAsia="ru-RU"/>
              </w:rPr>
              <w:t>…..…</w:t>
            </w:r>
            <w:r w:rsidR="006501F1">
              <w:rPr>
                <w:rFonts w:ascii="Times New Roman" w:eastAsia="Times New Roman" w:hAnsi="Times New Roman" w:cs="Times New Roman"/>
                <w:sz w:val="28"/>
                <w:szCs w:val="28"/>
                <w:lang w:eastAsia="ru-RU"/>
              </w:rPr>
              <w:t>28</w:t>
            </w:r>
          </w:p>
          <w:p w:rsidR="00B60D1A" w:rsidRPr="0013463F" w:rsidRDefault="00B60D1A" w:rsidP="00EB5DBF">
            <w:pPr>
              <w:ind w:firstLine="709"/>
              <w:rPr>
                <w:rFonts w:ascii="Times New Roman" w:eastAsia="Times New Roman" w:hAnsi="Times New Roman" w:cs="Times New Roman"/>
                <w:b/>
                <w:caps/>
                <w:sz w:val="28"/>
                <w:szCs w:val="28"/>
              </w:rPr>
            </w:pPr>
          </w:p>
        </w:tc>
        <w:tc>
          <w:tcPr>
            <w:tcW w:w="1816" w:type="dxa"/>
            <w:hideMark/>
          </w:tcPr>
          <w:p w:rsidR="00B60D1A" w:rsidRPr="0013463F" w:rsidRDefault="00B60D1A" w:rsidP="00EB5DBF">
            <w:pPr>
              <w:ind w:firstLine="709"/>
              <w:jc w:val="center"/>
              <w:rPr>
                <w:rFonts w:ascii="Times New Roman" w:eastAsia="Times New Roman" w:hAnsi="Times New Roman" w:cs="Times New Roman"/>
                <w:b/>
                <w:sz w:val="28"/>
                <w:szCs w:val="28"/>
              </w:rPr>
            </w:pPr>
          </w:p>
        </w:tc>
      </w:tr>
    </w:tbl>
    <w:p w:rsidR="00B60D1A" w:rsidRDefault="00B60D1A" w:rsidP="00B60D1A">
      <w:pPr>
        <w:spacing w:after="0" w:line="36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B60D1A" w:rsidRPr="0013463F" w:rsidRDefault="00B60D1A" w:rsidP="00B60D1A">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1  </w:t>
      </w:r>
      <w:r w:rsidRPr="0013463F">
        <w:rPr>
          <w:rFonts w:ascii="Times New Roman" w:eastAsia="Times New Roman" w:hAnsi="Times New Roman" w:cs="Times New Roman"/>
          <w:b/>
          <w:sz w:val="28"/>
          <w:szCs w:val="28"/>
          <w:lang w:eastAsia="ru-RU"/>
        </w:rPr>
        <w:t>ПОЯСНИТЕЛЬНАЯ ЗПИСКА</w:t>
      </w:r>
    </w:p>
    <w:p w:rsidR="00B60D1A" w:rsidRPr="0013463F" w:rsidRDefault="00B60D1A" w:rsidP="001131C3">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предназначена для изучения предмета в рамках реализации среднего общего образования в пределах освоения адаптированной основной профессиональной образовательной программы на базе основного общего образования при подготовке специалистов среднего звена.</w:t>
      </w:r>
    </w:p>
    <w:p w:rsidR="00B60D1A" w:rsidRPr="0013463F" w:rsidRDefault="00B60D1A" w:rsidP="001131C3">
      <w:pPr>
        <w:spacing w:after="0" w:line="240" w:lineRule="auto"/>
        <w:ind w:firstLine="709"/>
        <w:jc w:val="both"/>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 разработана на основе </w:t>
      </w:r>
      <w:r w:rsidRPr="009F72DA">
        <w:rPr>
          <w:rFonts w:ascii="Times New Roman" w:hAnsi="Times New Roman" w:cs="Times New Roman"/>
          <w:sz w:val="28"/>
          <w:szCs w:val="28"/>
        </w:rPr>
        <w:t>Примерной основной образовательной программы среднего общего образования (протокол от 28 июня 2016 г. № 2/16-з)</w:t>
      </w:r>
      <w:r w:rsidRPr="0013463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13463F">
        <w:rPr>
          <w:rFonts w:ascii="Times New Roman" w:eastAsia="Times New Roman" w:hAnsi="Times New Roman" w:cs="Times New Roman"/>
          <w:sz w:val="28"/>
          <w:szCs w:val="28"/>
          <w:lang w:eastAsia="ru-RU"/>
        </w:rPr>
        <w:t>с учетом  требований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 и  методических</w:t>
      </w:r>
      <w:r w:rsidRPr="0013463F">
        <w:rPr>
          <w:rFonts w:ascii="Times New Roman" w:eastAsia="Times New Roman" w:hAnsi="Times New Roman" w:cs="Times New Roman"/>
          <w:bCs/>
          <w:sz w:val="28"/>
          <w:szCs w:val="28"/>
          <w:lang w:eastAsia="ru-RU"/>
        </w:rPr>
        <w:t xml:space="preserve"> рекомендаций по разработке и реализации адаптированных образовательных программ среднего профессионального образования (Письмо Министерства образования и науки Российской Федерации от 22 апреля 2015 г. № 06-443).</w:t>
      </w:r>
    </w:p>
    <w:p w:rsidR="008C6890" w:rsidRDefault="008C6890" w:rsidP="001131C3">
      <w:pPr>
        <w:pStyle w:val="af"/>
        <w:spacing w:after="0" w:line="240" w:lineRule="auto"/>
        <w:ind w:left="0" w:firstLine="709"/>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Cs/>
          <w:sz w:val="28"/>
          <w:szCs w:val="28"/>
          <w:lang w:eastAsia="ru-RU"/>
        </w:rPr>
        <w:t xml:space="preserve">Содержание программы  направлено на решение следующих </w:t>
      </w:r>
      <w:r>
        <w:rPr>
          <w:rFonts w:ascii="Times New Roman" w:eastAsia="Times New Roman" w:hAnsi="Times New Roman" w:cs="Times New Roman"/>
          <w:b/>
          <w:bCs/>
          <w:sz w:val="28"/>
          <w:szCs w:val="28"/>
          <w:lang w:eastAsia="ru-RU"/>
        </w:rPr>
        <w:t>задач:</w:t>
      </w:r>
    </w:p>
    <w:p w:rsidR="008C6890" w:rsidRDefault="008C6890" w:rsidP="001131C3">
      <w:pPr>
        <w:pStyle w:val="a"/>
        <w:spacing w:line="240" w:lineRule="auto"/>
        <w:ind w:firstLine="709"/>
        <w:contextualSpacing/>
      </w:pPr>
      <w: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C6890" w:rsidRDefault="008C6890" w:rsidP="001131C3">
      <w:pPr>
        <w:pStyle w:val="a"/>
        <w:spacing w:line="240" w:lineRule="auto"/>
        <w:ind w:firstLine="709"/>
        <w:contextualSpacing/>
      </w:pPr>
      <w: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C6890" w:rsidRDefault="008C6890" w:rsidP="001131C3">
      <w:pPr>
        <w:pStyle w:val="a"/>
        <w:spacing w:line="240" w:lineRule="auto"/>
        <w:ind w:firstLine="709"/>
        <w:contextualSpacing/>
      </w:pPr>
      <w: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C6890" w:rsidRDefault="008C6890" w:rsidP="001131C3">
      <w:pPr>
        <w:spacing w:after="0" w:line="240" w:lineRule="auto"/>
        <w:ind w:firstLine="709"/>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Общая характеристика учебного предмета </w:t>
      </w:r>
      <w:r>
        <w:rPr>
          <w:rFonts w:ascii="Times New Roman" w:eastAsia="Times New Roman" w:hAnsi="Times New Roman" w:cs="Times New Roman"/>
          <w:b/>
          <w:sz w:val="28"/>
          <w:szCs w:val="28"/>
          <w:lang w:eastAsia="ru-RU"/>
        </w:rPr>
        <w:t>УУП.02</w:t>
      </w:r>
      <w:r>
        <w:rPr>
          <w:rFonts w:ascii="Times New Roman" w:eastAsia="Times New Roman" w:hAnsi="Times New Roman" w:cs="Times New Roman"/>
          <w:b/>
          <w:color w:val="FF0000"/>
          <w:sz w:val="28"/>
          <w:szCs w:val="28"/>
          <w:lang w:eastAsia="ru-RU"/>
        </w:rPr>
        <w:t xml:space="preserve"> </w:t>
      </w:r>
      <w:r>
        <w:rPr>
          <w:rFonts w:ascii="Times New Roman" w:eastAsia="Times New Roman" w:hAnsi="Times New Roman" w:cs="Times New Roman"/>
          <w:b/>
          <w:sz w:val="28"/>
          <w:szCs w:val="28"/>
          <w:lang w:eastAsia="ru-RU"/>
        </w:rPr>
        <w:t>Математика (включая алгебру и начала математического анализа, геометрию)</w:t>
      </w:r>
    </w:p>
    <w:p w:rsidR="008C6890" w:rsidRDefault="008C6890" w:rsidP="001131C3">
      <w:pPr>
        <w:widowControl w:val="0"/>
        <w:autoSpaceDE w:val="0"/>
        <w:autoSpaceDN w:val="0"/>
        <w:adjustRightInd w:val="0"/>
        <w:spacing w:after="0" w:line="240" w:lineRule="auto"/>
        <w:ind w:firstLine="709"/>
        <w:jc w:val="both"/>
        <w:rPr>
          <w:rFonts w:ascii="Times New Roman" w:hAnsi="Times New Roman"/>
          <w:bCs/>
          <w:sz w:val="28"/>
          <w:szCs w:val="28"/>
          <w:lang w:eastAsia="ru-RU"/>
        </w:rPr>
      </w:pPr>
      <w:r>
        <w:rPr>
          <w:rFonts w:ascii="Times New Roman" w:hAnsi="Times New Roman"/>
          <w:sz w:val="28"/>
          <w:szCs w:val="28"/>
        </w:rPr>
        <w:t>Рабочая программа</w:t>
      </w:r>
      <w:r>
        <w:rPr>
          <w:rFonts w:ascii="Times New Roman" w:hAnsi="Times New Roman"/>
          <w:bCs/>
          <w:sz w:val="28"/>
          <w:szCs w:val="28"/>
          <w:lang w:eastAsia="ru-RU"/>
        </w:rPr>
        <w:t xml:space="preserve"> учебного предмета </w:t>
      </w:r>
      <w:r>
        <w:rPr>
          <w:rFonts w:ascii="Times New Roman" w:eastAsia="Times New Roman" w:hAnsi="Times New Roman" w:cs="Times New Roman"/>
          <w:sz w:val="28"/>
          <w:szCs w:val="28"/>
          <w:lang w:eastAsia="ru-RU"/>
        </w:rPr>
        <w:t>УУП. 02</w:t>
      </w:r>
      <w:r>
        <w:rPr>
          <w:rFonts w:ascii="Times New Roman" w:eastAsia="Times New Roman" w:hAnsi="Times New Roman" w:cs="Times New Roman"/>
          <w:color w:val="FF0000"/>
          <w:sz w:val="28"/>
          <w:szCs w:val="28"/>
          <w:lang w:eastAsia="ru-RU"/>
        </w:rPr>
        <w:t xml:space="preserve"> </w:t>
      </w:r>
      <w:r>
        <w:rPr>
          <w:rFonts w:ascii="Times New Roman" w:eastAsia="Times New Roman" w:hAnsi="Times New Roman" w:cs="Times New Roman"/>
          <w:sz w:val="28"/>
          <w:szCs w:val="28"/>
          <w:lang w:eastAsia="ru-RU"/>
        </w:rPr>
        <w:t xml:space="preserve">Математика (включая алгебру и начала математического анализа, геометрию) </w:t>
      </w:r>
      <w:r>
        <w:rPr>
          <w:rFonts w:ascii="Times New Roman" w:hAnsi="Times New Roman"/>
          <w:sz w:val="28"/>
          <w:szCs w:val="28"/>
        </w:rPr>
        <w:t>предназначена для изучения обязательного учебного предмета общеобразовательного цикла на углубленном уровне</w:t>
      </w:r>
      <w:r>
        <w:rPr>
          <w:rFonts w:ascii="Times New Roman" w:hAnsi="Times New Roman"/>
          <w:bCs/>
          <w:sz w:val="28"/>
          <w:szCs w:val="28"/>
          <w:lang w:eastAsia="ru-RU"/>
        </w:rPr>
        <w:t xml:space="preserve"> с учетом социально-экономического профиля в пределах освоения обучающимися основной профессиональной  образовательной программы СПО.</w:t>
      </w:r>
    </w:p>
    <w:p w:rsidR="008C6890" w:rsidRDefault="008C6890" w:rsidP="001131C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Изучение </w:t>
      </w:r>
      <w:r>
        <w:rPr>
          <w:rFonts w:ascii="Times New Roman" w:eastAsia="Times New Roman" w:hAnsi="Times New Roman" w:cs="Times New Roman"/>
          <w:bCs/>
          <w:sz w:val="28"/>
          <w:szCs w:val="28"/>
          <w:lang w:eastAsia="ru-RU"/>
        </w:rPr>
        <w:t xml:space="preserve">учебного предмета  </w:t>
      </w:r>
      <w:r>
        <w:rPr>
          <w:rFonts w:ascii="Times New Roman" w:eastAsia="Times New Roman" w:hAnsi="Times New Roman" w:cs="Times New Roman"/>
          <w:sz w:val="28"/>
          <w:szCs w:val="28"/>
          <w:lang w:eastAsia="ru-RU"/>
        </w:rPr>
        <w:t>УУП. 02</w:t>
      </w:r>
      <w:r>
        <w:rPr>
          <w:rFonts w:ascii="Times New Roman" w:eastAsia="Times New Roman" w:hAnsi="Times New Roman" w:cs="Times New Roman"/>
          <w:color w:val="FF0000"/>
          <w:sz w:val="28"/>
          <w:szCs w:val="28"/>
          <w:lang w:eastAsia="ru-RU"/>
        </w:rPr>
        <w:t xml:space="preserve"> </w:t>
      </w:r>
      <w:r>
        <w:rPr>
          <w:rFonts w:ascii="Times New Roman" w:eastAsia="Times New Roman" w:hAnsi="Times New Roman" w:cs="Times New Roman"/>
          <w:sz w:val="28"/>
          <w:szCs w:val="28"/>
          <w:lang w:eastAsia="ru-RU"/>
        </w:rPr>
        <w:t xml:space="preserve">Математика (включая алгебру и начала математического анализа, геометрию) завершается  подведением итогов  в форме дифференцированного зачета (в первом семестре) и экзамена (во втором семестре) в рамках промежуточной аттестации студентов. </w:t>
      </w:r>
    </w:p>
    <w:p w:rsidR="00B60D1A" w:rsidRPr="0013463F" w:rsidRDefault="00B60D1A" w:rsidP="001131C3">
      <w:pPr>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Особенности обучения лиц с ограниченными возможностями здоровь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Обучение по программе </w:t>
      </w:r>
      <w:r w:rsidRPr="0013463F">
        <w:rPr>
          <w:rFonts w:ascii="Times New Roman" w:eastAsia="Times New Roman" w:hAnsi="Times New Roman" w:cs="Times New Roman"/>
          <w:bCs/>
          <w:sz w:val="28"/>
          <w:szCs w:val="28"/>
          <w:lang w:eastAsia="ru-RU"/>
        </w:rPr>
        <w:t xml:space="preserve">учебного предмета </w:t>
      </w:r>
      <w:r w:rsidRPr="0013463F">
        <w:rPr>
          <w:rFonts w:ascii="Times New Roman" w:eastAsia="Times New Roman" w:hAnsi="Times New Roman" w:cs="Times New Roman"/>
          <w:sz w:val="28"/>
          <w:szCs w:val="28"/>
          <w:lang w:eastAsia="ru-RU"/>
        </w:rPr>
        <w:t>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xml:space="preserve">, геометрию) обучающихся с ограниченными возможностями здоровья осуществляется с учетом нозологий обучающихся: </w:t>
      </w:r>
    </w:p>
    <w:p w:rsidR="00B60D1A" w:rsidRPr="0013463F" w:rsidRDefault="00B60D1A" w:rsidP="001131C3">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 xml:space="preserve">для лиц с нарушениями зрения предусмотрена возможность обучения с использованием инструментария, представленного в печатной форме увеличенным шрифтом и в форме электронного документа, </w:t>
      </w:r>
    </w:p>
    <w:p w:rsidR="00B60D1A" w:rsidRPr="0013463F" w:rsidRDefault="00B60D1A" w:rsidP="001131C3">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для лиц с нарушениями слуха, нарушениями опорно-двигательного аппарата – в печатной форме/в форме электронного документа. </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расстройством аутистического спектра (РАС), нервно-психическими расстройствами (НПР), нарушениями опорно-двигательного аппарата или по рекомендации педагога-психолог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лицами с ОВЗ справочного, учебного, просветительского материала обеспечиваются следующие услови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видящих обучающихся используются:</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специальные учебники (в электронной форме): созданные на основе учебников для обучающихся, не имеющих ограничений по возможностям здоровья, но отвечающие особым образовательным потребностям слабовидящих и имеющие учебно-методический аппарат, адаптированный под зрительные возможности слабовидящих; </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дивидуальные дидактические материалы и наглядные пособия, выполненные с учетом типологических и индивидуальных зрительных возможностей слабовидящих обучающихся;</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чатная информация представляется крупным шрифтом (от 18 пунктов), тотально озвучивается (т.е. чтение не заменяется пересказом), так же, как и записи на доске;</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ивается необходимый уровень освещенности помещений;</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едоставляется возможность использовать компьютеры во время занятий и право записи объяснения на диктофон (по желанию обучающегос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сенсомоторного и интеллектуального развития слабовидящих лиц с ОВЗ проводится за счет:</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ключения повышенного уровня шума на уроке и внеурочном мероприятии;</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центирования внимания на значимости, полезности учебной информации для профессиональной деятельности;</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многократного повторения ключевых положений учебной информации;</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подачи материала на принципах мультимедиа; </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максимального снижения зрительных нагрузок при работе на компьютере (подбор индивидуальных настроек экрана монитора, дозирование и чередование зрительных нагрузок с другими видами деятельности, использование программных средств для увеличения изображения на экране; </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ты с помощью клавиатуры, использование «горячих» клавиш и др.);</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егулярного применения упражнений на совершенствование темпа переключения внимания, его объема и устойчивости.</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формативность и комфортность восприятия учебного материала на уроке обеспечивается за счет его алгоритмизации по параметрам:</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психотерапевтическая настройка;</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удиальные стимулы к восприятию (объяснение, вопросы, просьбы повторить сказанное; четкие доступные указания, разъяснения, пояснения; контекстный аудиофон и др.);</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изуальные стимулы к восприятию (учебники, пособия, опорные конспекты, схемы, слайды РР-презентации, иные наглядные материалы);</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инестетические стимулы к восприятию (конспектирование, дополнение, маркирование опорного конспекта, тесты с выбором варианта ответа, жестовый выбор, запись домашнего задания, вещественное моделирование, поисковые задания, выполняемые индивидуально с использованием ноутбуков и др.);</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тивные методы обучения (проблемные вопросы, дискуссии, деловые и ролевые игры, практические работы; использование метапредметных связей, связи с практикой и др.);</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рганизованные паузы для обеспечения здоровье сбережени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слышащих обучающихся используются:</w:t>
      </w:r>
    </w:p>
    <w:p w:rsidR="00B60D1A" w:rsidRPr="0013463F" w:rsidRDefault="00B60D1A" w:rsidP="001131C3">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индивидуальные дидактические материалы и наглядные пособия, выполненные с учетом особенностей психофизического развития обучающегося с нарушением слуха, состояния моторики, зрения, наличия других дополнительных нарушений. </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обучающимися с нарушенным слухом справочного, учебного, просветительского материала обеспечиваются следующие условия:</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звуковая справочная информация о расписании учебных занятий дублируется визуальной информацией на сайте колледжа, на доске объявлений;</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лучшей ориентации в аудитории, применяются сигналы, оповещающие о начале и конце занятия (например, слово «звонок» пишется на доске);</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нимание слабослышащего обучающегося привлекается педагогом жестом (на плечо кладется рука, осуществляется нерезкое похлопывание);</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зговаривая с обучающимся, педагог смотрит на него, говорит ясно короткими предложениями, обеспечивая возможность чтения по губам;</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дагог не повышает резко голос, повторяет сказанное по просьбе обучающегося, использует жесты;</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ред тем как давать объяснение новых профессиональных терминов, педагог проводит словарную работу, разбирая смысловое значение каждого слова с обязательной личностно ориентированной обратной связью с обучающимися;</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едется запись сложной для восприятия информации, включающей в себя номер, правило, инструкцию, формулу, сложный термин, адрес и т.п.</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речевого и интеллектуального развития слабослышащих обучающихся  проводится за счет:</w:t>
      </w:r>
    </w:p>
    <w:p w:rsidR="00B60D1A" w:rsidRPr="0013463F" w:rsidRDefault="00B60D1A" w:rsidP="001131C3">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фиксации педагогов на собственной артикуляции;</w:t>
      </w:r>
    </w:p>
    <w:p w:rsidR="00B60D1A" w:rsidRPr="0013463F" w:rsidRDefault="00B60D1A" w:rsidP="001131C3">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пользования схем, диаграмм, рисунков, компьютерных презентаций с гиперссылками, комментирующими отдельные компоненты изображения;</w:t>
      </w:r>
    </w:p>
    <w:p w:rsidR="00B60D1A" w:rsidRPr="0013463F" w:rsidRDefault="00B60D1A" w:rsidP="001131C3">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ения возможности для обучающегося получить адресную консультацию по электронной почте по мере необходимости.</w:t>
      </w:r>
    </w:p>
    <w:p w:rsidR="00B60D1A" w:rsidRPr="0013463F" w:rsidRDefault="00B60D1A" w:rsidP="00B60D1A">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B60D1A" w:rsidRPr="0013463F"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b/>
          <w:caps/>
          <w:sz w:val="28"/>
          <w:szCs w:val="28"/>
          <w:lang w:eastAsia="ru-RU"/>
        </w:rPr>
        <w:br w:type="page"/>
      </w:r>
    </w:p>
    <w:p w:rsidR="00B60D1A" w:rsidRPr="0013463F" w:rsidRDefault="00B60D1A" w:rsidP="00B60D1A">
      <w:pPr>
        <w:spacing w:after="0"/>
        <w:jc w:val="center"/>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rPr>
        <w:lastRenderedPageBreak/>
        <w:t>2</w:t>
      </w:r>
      <w:r w:rsidRPr="0013463F">
        <w:rPr>
          <w:rFonts w:ascii="Times New Roman" w:eastAsia="Times New Roman" w:hAnsi="Times New Roman" w:cs="Times New Roman"/>
          <w:b/>
          <w:caps/>
          <w:sz w:val="28"/>
          <w:szCs w:val="28"/>
        </w:rPr>
        <w:t xml:space="preserve"> </w:t>
      </w:r>
      <w:r w:rsidRPr="0013463F">
        <w:rPr>
          <w:rFonts w:ascii="Times New Roman" w:eastAsia="Times New Roman" w:hAnsi="Times New Roman" w:cs="Times New Roman"/>
          <w:b/>
          <w:caps/>
          <w:sz w:val="28"/>
          <w:szCs w:val="28"/>
          <w:lang w:eastAsia="ru-RU"/>
        </w:rPr>
        <w:t xml:space="preserve">Планирумые результаты освоения учебного предмета </w:t>
      </w:r>
    </w:p>
    <w:p w:rsidR="00B60D1A" w:rsidRPr="0013463F" w:rsidRDefault="00B60D1A" w:rsidP="00B60D1A">
      <w:pPr>
        <w:spacing w:after="0"/>
        <w:ind w:firstLine="709"/>
        <w:jc w:val="center"/>
        <w:rPr>
          <w:rFonts w:ascii="Times New Roman" w:eastAsia="Times New Roman" w:hAnsi="Times New Roman" w:cs="Times New Roman"/>
          <w:b/>
          <w:color w:val="FF0000"/>
          <w:sz w:val="28"/>
          <w:szCs w:val="28"/>
          <w:lang w:eastAsia="ru-RU"/>
        </w:rPr>
      </w:pPr>
      <w:r w:rsidRPr="0013463F">
        <w:rPr>
          <w:rFonts w:ascii="Times New Roman" w:eastAsia="Times New Roman" w:hAnsi="Times New Roman" w:cs="Times New Roman"/>
          <w:b/>
          <w:sz w:val="28"/>
          <w:szCs w:val="28"/>
          <w:lang w:eastAsia="ru-RU"/>
        </w:rPr>
        <w:t>УУП. 02</w:t>
      </w:r>
      <w:r w:rsidRPr="0013463F">
        <w:rPr>
          <w:rFonts w:ascii="Times New Roman" w:eastAsia="Times New Roman" w:hAnsi="Times New Roman" w:cs="Times New Roman"/>
          <w:b/>
          <w:color w:val="FF0000"/>
          <w:sz w:val="28"/>
          <w:szCs w:val="28"/>
          <w:lang w:eastAsia="ru-RU"/>
        </w:rPr>
        <w:t xml:space="preserve"> </w:t>
      </w:r>
      <w:r w:rsidRPr="0013463F">
        <w:rPr>
          <w:rFonts w:ascii="Times New Roman" w:eastAsia="Times New Roman" w:hAnsi="Times New Roman" w:cs="Times New Roman"/>
          <w:b/>
          <w:sz w:val="28"/>
          <w:szCs w:val="28"/>
          <w:lang w:eastAsia="ru-RU"/>
        </w:rPr>
        <w:t xml:space="preserve">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8C6890" w:rsidRDefault="008C6890" w:rsidP="008C6890">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воение содержания учебного предмета УУП. 02</w:t>
      </w:r>
      <w:r>
        <w:rPr>
          <w:rFonts w:ascii="Times New Roman" w:eastAsia="Times New Roman" w:hAnsi="Times New Roman" w:cs="Times New Roman"/>
          <w:color w:val="FF0000"/>
          <w:sz w:val="28"/>
          <w:szCs w:val="28"/>
          <w:lang w:eastAsia="ru-RU"/>
        </w:rPr>
        <w:t xml:space="preserve"> </w:t>
      </w:r>
      <w:r>
        <w:rPr>
          <w:rFonts w:ascii="Times New Roman" w:eastAsia="Times New Roman" w:hAnsi="Times New Roman" w:cs="Times New Roman"/>
          <w:sz w:val="28"/>
          <w:szCs w:val="28"/>
          <w:lang w:eastAsia="ru-RU"/>
        </w:rPr>
        <w:t>Математика (включая алгебру и начала математического анализа, геометрию)</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обеспечивает достижение обучающимися следующих результатов:</w:t>
      </w:r>
    </w:p>
    <w:p w:rsidR="008C6890" w:rsidRDefault="008C6890" w:rsidP="008C6890">
      <w:pPr>
        <w:spacing w:after="0" w:line="240" w:lineRule="auto"/>
        <w:ind w:firstLine="709"/>
        <w:contextualSpacing/>
        <w:jc w:val="both"/>
        <w:rPr>
          <w:rFonts w:ascii="Times New Roman" w:hAnsi="Times New Roman"/>
          <w:b/>
          <w:sz w:val="28"/>
          <w:szCs w:val="28"/>
          <w:lang w:eastAsia="ru-RU"/>
        </w:rPr>
      </w:pPr>
      <w:r>
        <w:rPr>
          <w:rFonts w:ascii="Times New Roman" w:hAnsi="Times New Roman"/>
          <w:b/>
          <w:sz w:val="28"/>
          <w:szCs w:val="28"/>
          <w:lang w:eastAsia="ru-RU"/>
        </w:rPr>
        <w:t>личностных:</w:t>
      </w:r>
    </w:p>
    <w:p w:rsidR="008C6890" w:rsidRDefault="008C6890" w:rsidP="008C6890">
      <w:pPr>
        <w:spacing w:after="0" w:line="240" w:lineRule="auto"/>
        <w:ind w:firstLine="709"/>
        <w:contextualSpacing/>
        <w:jc w:val="both"/>
        <w:rPr>
          <w:rFonts w:ascii="Times New Roman" w:hAnsi="Times New Roman"/>
          <w:sz w:val="28"/>
          <w:szCs w:val="28"/>
        </w:rPr>
      </w:pPr>
      <w:bookmarkStart w:id="1" w:name="sub_9"/>
      <w:r>
        <w:rPr>
          <w:rFonts w:ascii="Times New Roman" w:hAnsi="Times New Roman"/>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8C6890" w:rsidRDefault="008C6890" w:rsidP="008C6890">
      <w:pPr>
        <w:spacing w:after="0" w:line="240" w:lineRule="auto"/>
        <w:ind w:firstLine="709"/>
        <w:contextualSpacing/>
        <w:jc w:val="both"/>
        <w:rPr>
          <w:rFonts w:ascii="Times New Roman" w:hAnsi="Times New Roman"/>
          <w:sz w:val="28"/>
          <w:szCs w:val="28"/>
        </w:rPr>
      </w:pPr>
      <w:bookmarkStart w:id="2" w:name="sub_10"/>
      <w:bookmarkEnd w:id="1"/>
      <w:r>
        <w:rPr>
          <w:rFonts w:ascii="Times New Roman" w:hAnsi="Times New Roman"/>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8C6890" w:rsidRDefault="008C6890" w:rsidP="008C6890">
      <w:pPr>
        <w:spacing w:after="0" w:line="240" w:lineRule="auto"/>
        <w:ind w:firstLine="709"/>
        <w:contextualSpacing/>
        <w:jc w:val="both"/>
        <w:rPr>
          <w:rFonts w:ascii="Times New Roman" w:hAnsi="Times New Roman"/>
          <w:sz w:val="28"/>
          <w:szCs w:val="28"/>
        </w:rPr>
      </w:pPr>
      <w:bookmarkStart w:id="3" w:name="sub_11"/>
      <w:bookmarkEnd w:id="2"/>
      <w:r>
        <w:rPr>
          <w:rFonts w:ascii="Times New Roman" w:hAnsi="Times New Roman"/>
          <w:sz w:val="28"/>
          <w:szCs w:val="28"/>
        </w:rPr>
        <w:t>3) готовность к служению Отечеству, его защите;</w:t>
      </w:r>
    </w:p>
    <w:p w:rsidR="008C6890" w:rsidRDefault="008C6890" w:rsidP="008C6890">
      <w:pPr>
        <w:spacing w:after="0" w:line="240" w:lineRule="auto"/>
        <w:ind w:firstLine="709"/>
        <w:contextualSpacing/>
        <w:jc w:val="both"/>
        <w:rPr>
          <w:rFonts w:ascii="Times New Roman" w:hAnsi="Times New Roman"/>
          <w:sz w:val="28"/>
          <w:szCs w:val="28"/>
        </w:rPr>
      </w:pPr>
      <w:bookmarkStart w:id="4" w:name="sub_12"/>
      <w:bookmarkEnd w:id="3"/>
      <w:r>
        <w:rPr>
          <w:rFonts w:ascii="Times New Roman" w:hAnsi="Times New Roman"/>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8C6890" w:rsidRDefault="008C6890" w:rsidP="008C6890">
      <w:pPr>
        <w:spacing w:after="0" w:line="240" w:lineRule="auto"/>
        <w:ind w:firstLine="709"/>
        <w:contextualSpacing/>
        <w:jc w:val="both"/>
        <w:rPr>
          <w:rFonts w:ascii="Times New Roman" w:hAnsi="Times New Roman"/>
          <w:sz w:val="28"/>
          <w:szCs w:val="28"/>
        </w:rPr>
      </w:pPr>
      <w:bookmarkStart w:id="5" w:name="sub_13"/>
      <w:bookmarkEnd w:id="4"/>
      <w:r>
        <w:rPr>
          <w:rFonts w:ascii="Times New Roman" w:hAnsi="Times New Roman"/>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5"/>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8C6890" w:rsidRDefault="008C6890" w:rsidP="008C6890">
      <w:pPr>
        <w:spacing w:after="0" w:line="240" w:lineRule="auto"/>
        <w:ind w:firstLine="709"/>
        <w:contextualSpacing/>
        <w:jc w:val="both"/>
        <w:rPr>
          <w:rFonts w:ascii="Times New Roman" w:hAnsi="Times New Roman"/>
          <w:sz w:val="28"/>
          <w:szCs w:val="28"/>
        </w:rPr>
      </w:pPr>
      <w:bookmarkStart w:id="6" w:name="sub_15"/>
      <w:r>
        <w:rPr>
          <w:rFonts w:ascii="Times New Roman" w:hAnsi="Times New Roman"/>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8C6890" w:rsidRDefault="008C6890" w:rsidP="008C6890">
      <w:pPr>
        <w:spacing w:after="0" w:line="240" w:lineRule="auto"/>
        <w:ind w:firstLine="709"/>
        <w:contextualSpacing/>
        <w:jc w:val="both"/>
        <w:rPr>
          <w:rFonts w:ascii="Times New Roman" w:hAnsi="Times New Roman"/>
          <w:sz w:val="28"/>
          <w:szCs w:val="28"/>
        </w:rPr>
      </w:pPr>
      <w:bookmarkStart w:id="7" w:name="sub_16"/>
      <w:bookmarkEnd w:id="6"/>
      <w:r>
        <w:rPr>
          <w:rFonts w:ascii="Times New Roman" w:hAnsi="Times New Roman"/>
          <w:sz w:val="28"/>
          <w:szCs w:val="28"/>
        </w:rPr>
        <w:t>8) нравственное сознание и поведение на основе усвоения общечеловеческих ценностей;</w:t>
      </w:r>
    </w:p>
    <w:p w:rsidR="008C6890" w:rsidRDefault="008C6890" w:rsidP="008C6890">
      <w:pPr>
        <w:spacing w:after="0" w:line="240" w:lineRule="auto"/>
        <w:ind w:firstLine="709"/>
        <w:contextualSpacing/>
        <w:jc w:val="both"/>
        <w:rPr>
          <w:rFonts w:ascii="Times New Roman" w:hAnsi="Times New Roman"/>
          <w:sz w:val="28"/>
          <w:szCs w:val="28"/>
        </w:rPr>
      </w:pPr>
      <w:bookmarkStart w:id="8" w:name="sub_17"/>
      <w:bookmarkEnd w:id="7"/>
      <w:r>
        <w:rPr>
          <w:rFonts w:ascii="Times New Roman" w:hAnsi="Times New Roman"/>
          <w:sz w:val="28"/>
          <w:szCs w:val="28"/>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C6890" w:rsidRDefault="008C6890" w:rsidP="008C6890">
      <w:pPr>
        <w:spacing w:after="0" w:line="240" w:lineRule="auto"/>
        <w:ind w:firstLine="709"/>
        <w:contextualSpacing/>
        <w:jc w:val="both"/>
        <w:rPr>
          <w:rFonts w:ascii="Times New Roman" w:hAnsi="Times New Roman"/>
          <w:sz w:val="28"/>
          <w:szCs w:val="28"/>
        </w:rPr>
      </w:pPr>
      <w:bookmarkStart w:id="9" w:name="sub_18"/>
      <w:bookmarkEnd w:id="8"/>
      <w:r>
        <w:rPr>
          <w:rFonts w:ascii="Times New Roman" w:hAnsi="Times New Roman"/>
          <w:sz w:val="28"/>
          <w:szCs w:val="28"/>
        </w:rPr>
        <w:t>10) эстетическое отношение к миру, включая эстетику быта, научного и технического творчества, спорта, общественных отношений;</w:t>
      </w:r>
    </w:p>
    <w:p w:rsidR="008C6890" w:rsidRDefault="008C6890" w:rsidP="008C6890">
      <w:pPr>
        <w:spacing w:after="0" w:line="240" w:lineRule="auto"/>
        <w:ind w:firstLine="709"/>
        <w:contextualSpacing/>
        <w:jc w:val="both"/>
        <w:rPr>
          <w:rFonts w:ascii="Times New Roman" w:hAnsi="Times New Roman"/>
          <w:sz w:val="28"/>
          <w:szCs w:val="28"/>
        </w:rPr>
      </w:pPr>
      <w:bookmarkStart w:id="10" w:name="sub_19"/>
      <w:bookmarkEnd w:id="9"/>
      <w:r>
        <w:rPr>
          <w:rFonts w:ascii="Times New Roman" w:hAnsi="Times New Roman"/>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8C6890" w:rsidRDefault="008C6890" w:rsidP="008C6890">
      <w:pPr>
        <w:spacing w:after="0" w:line="240" w:lineRule="auto"/>
        <w:ind w:firstLine="709"/>
        <w:contextualSpacing/>
        <w:jc w:val="both"/>
        <w:rPr>
          <w:rFonts w:ascii="Times New Roman" w:hAnsi="Times New Roman"/>
          <w:sz w:val="28"/>
          <w:szCs w:val="28"/>
        </w:rPr>
      </w:pPr>
      <w:bookmarkStart w:id="11" w:name="sub_20"/>
      <w:bookmarkEnd w:id="10"/>
      <w:r>
        <w:rPr>
          <w:rFonts w:ascii="Times New Roman" w:hAnsi="Times New Roman"/>
          <w:sz w:val="28"/>
          <w:szCs w:val="28"/>
        </w:rPr>
        <w:lastRenderedPageBreak/>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8C6890" w:rsidRDefault="008C6890" w:rsidP="008C6890">
      <w:pPr>
        <w:spacing w:after="0" w:line="240" w:lineRule="auto"/>
        <w:ind w:firstLine="709"/>
        <w:contextualSpacing/>
        <w:jc w:val="both"/>
        <w:rPr>
          <w:rFonts w:ascii="Times New Roman" w:hAnsi="Times New Roman"/>
          <w:sz w:val="28"/>
          <w:szCs w:val="28"/>
        </w:rPr>
      </w:pPr>
      <w:bookmarkStart w:id="12" w:name="sub_21"/>
      <w:bookmarkEnd w:id="11"/>
      <w:r>
        <w:rPr>
          <w:rFonts w:ascii="Times New Roman" w:hAnsi="Times New Roman"/>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8C6890" w:rsidRDefault="008C6890" w:rsidP="008C6890">
      <w:pPr>
        <w:spacing w:after="0" w:line="240" w:lineRule="auto"/>
        <w:ind w:firstLine="709"/>
        <w:contextualSpacing/>
        <w:jc w:val="both"/>
        <w:rPr>
          <w:rFonts w:ascii="Times New Roman" w:hAnsi="Times New Roman"/>
          <w:sz w:val="28"/>
          <w:szCs w:val="28"/>
        </w:rPr>
      </w:pPr>
      <w:bookmarkStart w:id="13" w:name="sub_22"/>
      <w:bookmarkEnd w:id="12"/>
      <w:r>
        <w:rPr>
          <w:rFonts w:ascii="Times New Roman" w:hAnsi="Times New Roman"/>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8C6890" w:rsidRDefault="008C6890" w:rsidP="008C6890">
      <w:pPr>
        <w:spacing w:after="0" w:line="240" w:lineRule="auto"/>
        <w:ind w:firstLine="709"/>
        <w:contextualSpacing/>
        <w:jc w:val="both"/>
        <w:rPr>
          <w:rFonts w:ascii="Times New Roman" w:hAnsi="Times New Roman"/>
          <w:sz w:val="28"/>
          <w:szCs w:val="28"/>
        </w:rPr>
      </w:pPr>
      <w:bookmarkStart w:id="14" w:name="sub_23"/>
      <w:bookmarkEnd w:id="13"/>
      <w:r>
        <w:rPr>
          <w:rFonts w:ascii="Times New Roman" w:hAnsi="Times New Roman"/>
          <w:sz w:val="28"/>
          <w:szCs w:val="28"/>
        </w:rPr>
        <w:t>15) ответственное отношение к созданию семьи на основе осознанного принятия ценностей семейной жизни.</w:t>
      </w:r>
      <w:bookmarkEnd w:id="14"/>
    </w:p>
    <w:p w:rsidR="008C6890" w:rsidRDefault="008C6890" w:rsidP="008C6890">
      <w:pPr>
        <w:spacing w:after="0" w:line="240" w:lineRule="auto"/>
        <w:ind w:firstLine="709"/>
        <w:contextualSpacing/>
        <w:jc w:val="both"/>
        <w:rPr>
          <w:rFonts w:ascii="Times New Roman" w:hAnsi="Times New Roman"/>
          <w:b/>
          <w:sz w:val="28"/>
          <w:szCs w:val="28"/>
          <w:lang w:eastAsia="ru-RU"/>
        </w:rPr>
      </w:pPr>
      <w:r>
        <w:rPr>
          <w:rFonts w:ascii="Times New Roman" w:hAnsi="Times New Roman"/>
          <w:b/>
          <w:sz w:val="28"/>
          <w:szCs w:val="28"/>
          <w:lang w:eastAsia="ru-RU"/>
        </w:rPr>
        <w:t>метапредметных:</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6) умение определять назначение и функции различных социальных институтов;</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8C6890" w:rsidRDefault="008C6890" w:rsidP="008C6890">
      <w:pPr>
        <w:autoSpaceDE w:val="0"/>
        <w:autoSpaceDN w:val="0"/>
        <w:spacing w:after="0" w:line="240" w:lineRule="auto"/>
        <w:ind w:left="283" w:firstLine="709"/>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предметных: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ированность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навыками использования готовых компьютерных программ при решении задач.</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w:t>
      </w:r>
      <w:r>
        <w:rPr>
          <w:rFonts w:ascii="Times New Roman" w:hAnsi="Times New Roman" w:cs="Times New Roman"/>
          <w:sz w:val="28"/>
          <w:szCs w:val="28"/>
        </w:rPr>
        <w:lastRenderedPageBreak/>
        <w:t>формул комбинаторики и основных теорем теории вероятностей; исследования случайных величин по их распределению.</w:t>
      </w:r>
    </w:p>
    <w:p w:rsidR="00B60D1A" w:rsidRDefault="00B60D1A" w:rsidP="00B60D1A">
      <w:pPr>
        <w:tabs>
          <w:tab w:val="left" w:pos="993"/>
        </w:tabs>
        <w:spacing w:after="0" w:line="240" w:lineRule="auto"/>
        <w:ind w:firstLine="709"/>
        <w:jc w:val="both"/>
        <w:rPr>
          <w:rFonts w:ascii="Times New Roman" w:hAnsi="Times New Roman" w:cs="Times New Roman"/>
          <w:sz w:val="28"/>
          <w:szCs w:val="28"/>
        </w:rPr>
      </w:pPr>
      <w:r w:rsidRPr="006F52FC">
        <w:rPr>
          <w:rFonts w:ascii="Times New Roman" w:hAnsi="Times New Roman" w:cs="Times New Roman"/>
          <w:sz w:val="28"/>
          <w:szCs w:val="28"/>
        </w:rPr>
        <w:t>Предметные результаты раздела «Выпускник получит возможность нау</w:t>
      </w:r>
      <w:r>
        <w:rPr>
          <w:rFonts w:ascii="Times New Roman" w:hAnsi="Times New Roman" w:cs="Times New Roman"/>
          <w:sz w:val="28"/>
          <w:szCs w:val="28"/>
        </w:rPr>
        <w:t>читься» не выносятся на промежуточную</w:t>
      </w:r>
      <w:r w:rsidRPr="006F52FC">
        <w:rPr>
          <w:rFonts w:ascii="Times New Roman" w:hAnsi="Times New Roman" w:cs="Times New Roman"/>
          <w:sz w:val="28"/>
          <w:szCs w:val="28"/>
        </w:rPr>
        <w:t xml:space="preserve"> аттестацию, но при этом возможность их достижения должна быть предоставлена каждому обучающемуся.</w:t>
      </w:r>
    </w:p>
    <w:p w:rsidR="00B60D1A" w:rsidRPr="001F2FB0" w:rsidRDefault="00B60D1A" w:rsidP="00B60D1A">
      <w:pPr>
        <w:spacing w:after="0" w:line="240" w:lineRule="auto"/>
        <w:ind w:firstLine="709"/>
        <w:jc w:val="both"/>
        <w:rPr>
          <w:rFonts w:ascii="Times New Roman" w:eastAsia="Times New Roman" w:hAnsi="Times New Roman" w:cs="Times New Roman"/>
          <w:b/>
          <w:sz w:val="28"/>
          <w:szCs w:val="28"/>
          <w:highlight w:val="yellow"/>
          <w:lang w:eastAsia="ru-RU"/>
        </w:rPr>
      </w:pPr>
      <w:r w:rsidRPr="001F2FB0">
        <w:rPr>
          <w:rFonts w:ascii="Times New Roman" w:eastAsia="Times New Roman" w:hAnsi="Times New Roman" w:cs="Times New Roman"/>
          <w:b/>
          <w:sz w:val="28"/>
          <w:szCs w:val="28"/>
          <w:lang w:eastAsia="ru-RU"/>
        </w:rPr>
        <w:t>В результате изучения учебного предмета УУП. 02</w:t>
      </w:r>
      <w:r w:rsidRPr="001F2FB0">
        <w:rPr>
          <w:rFonts w:ascii="Times New Roman" w:eastAsia="Times New Roman" w:hAnsi="Times New Roman" w:cs="Times New Roman"/>
          <w:b/>
          <w:color w:val="FF0000"/>
          <w:sz w:val="28"/>
          <w:szCs w:val="28"/>
          <w:lang w:eastAsia="ru-RU"/>
        </w:rPr>
        <w:t xml:space="preserve"> </w:t>
      </w:r>
      <w:r w:rsidRPr="001F2FB0">
        <w:rPr>
          <w:rFonts w:ascii="Times New Roman" w:eastAsia="Times New Roman" w:hAnsi="Times New Roman" w:cs="Times New Roman"/>
          <w:b/>
          <w:sz w:val="28"/>
          <w:szCs w:val="28"/>
          <w:lang w:eastAsia="ru-RU"/>
        </w:rPr>
        <w:t>Математика (включая алгебру и начала математического анализа, геометрию) на уровне среднего общего образования:</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4819"/>
        <w:gridCol w:w="3544"/>
      </w:tblGrid>
      <w:tr w:rsidR="00B60D1A" w:rsidRPr="0013463F" w:rsidTr="001131C3">
        <w:tc>
          <w:tcPr>
            <w:tcW w:w="1985" w:type="dxa"/>
            <w:vAlign w:val="bottom"/>
          </w:tcPr>
          <w:p w:rsidR="00B60D1A" w:rsidRPr="0013463F" w:rsidRDefault="00B60D1A" w:rsidP="00EB5DBF">
            <w:pPr>
              <w:suppressAutoHyphens/>
              <w:spacing w:after="0" w:line="240" w:lineRule="auto"/>
              <w:rPr>
                <w:rFonts w:ascii="Times New Roman" w:eastAsia="Calibri" w:hAnsi="Times New Roman" w:cs="Times New Roman"/>
                <w:b/>
                <w:sz w:val="24"/>
                <w:szCs w:val="24"/>
              </w:rPr>
            </w:pPr>
          </w:p>
        </w:tc>
        <w:tc>
          <w:tcPr>
            <w:tcW w:w="8363" w:type="dxa"/>
            <w:gridSpan w:val="2"/>
          </w:tcPr>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Углубленный уровень</w:t>
            </w:r>
          </w:p>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Системно-теоретические результаты»</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sz w:val="24"/>
                <w:szCs w:val="24"/>
              </w:rPr>
            </w:pPr>
            <w:r w:rsidRPr="0013463F">
              <w:rPr>
                <w:rFonts w:ascii="Times New Roman" w:eastAsia="Calibri" w:hAnsi="Times New Roman" w:cs="Times New Roman"/>
                <w:b/>
                <w:sz w:val="24"/>
                <w:szCs w:val="24"/>
              </w:rPr>
              <w:t>Раздел</w:t>
            </w:r>
          </w:p>
        </w:tc>
        <w:tc>
          <w:tcPr>
            <w:tcW w:w="4819" w:type="dxa"/>
          </w:tcPr>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lang w:val="en-US"/>
              </w:rPr>
              <w:t xml:space="preserve">II </w:t>
            </w:r>
            <w:r w:rsidRPr="0013463F">
              <w:rPr>
                <w:rFonts w:ascii="Times New Roman" w:eastAsia="Calibri" w:hAnsi="Times New Roman" w:cs="Times New Roman"/>
                <w:b/>
                <w:sz w:val="24"/>
                <w:szCs w:val="24"/>
              </w:rPr>
              <w:t>Выпускник научится</w:t>
            </w:r>
          </w:p>
        </w:tc>
        <w:tc>
          <w:tcPr>
            <w:tcW w:w="3544" w:type="dxa"/>
          </w:tcPr>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Выпускник получит возможность научиться</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sz w:val="24"/>
                <w:szCs w:val="24"/>
              </w:rPr>
            </w:pPr>
            <w:r w:rsidRPr="0013463F">
              <w:rPr>
                <w:rFonts w:ascii="Times New Roman" w:eastAsia="Calibri" w:hAnsi="Times New Roman" w:cs="Times New Roman"/>
                <w:b/>
                <w:sz w:val="24"/>
                <w:szCs w:val="24"/>
              </w:rPr>
              <w:t>Цели освоения предмета</w:t>
            </w:r>
          </w:p>
        </w:tc>
        <w:tc>
          <w:tcPr>
            <w:tcW w:w="4819" w:type="dxa"/>
          </w:tcPr>
          <w:p w:rsidR="00B60D1A" w:rsidRPr="0013463F" w:rsidRDefault="00B60D1A" w:rsidP="00EB5DBF">
            <w:pPr>
              <w:suppressAutoHyphens/>
              <w:spacing w:after="0" w:line="240" w:lineRule="auto"/>
              <w:rPr>
                <w:rFonts w:ascii="Times New Roman" w:eastAsia="Calibri" w:hAnsi="Times New Roman" w:cs="Times New Roman"/>
                <w:sz w:val="24"/>
                <w:szCs w:val="24"/>
              </w:rPr>
            </w:pPr>
            <w:r w:rsidRPr="0013463F">
              <w:rPr>
                <w:rFonts w:ascii="Times New Roman" w:eastAsia="Calibri" w:hAnsi="Times New Roman" w:cs="Times New Roman"/>
                <w:sz w:val="24"/>
                <w:szCs w:val="24"/>
              </w:rPr>
              <w:t>Для успешного продолжения образования</w:t>
            </w:r>
          </w:p>
          <w:p w:rsidR="00B60D1A" w:rsidRPr="0013463F" w:rsidRDefault="00B60D1A" w:rsidP="00EB5DBF">
            <w:pPr>
              <w:suppressAutoHyphens/>
              <w:spacing w:after="0" w:line="240" w:lineRule="auto"/>
              <w:rPr>
                <w:rFonts w:ascii="Times New Roman" w:eastAsia="Calibri" w:hAnsi="Times New Roman" w:cs="Times New Roman"/>
                <w:sz w:val="24"/>
                <w:szCs w:val="24"/>
              </w:rPr>
            </w:pPr>
            <w:r w:rsidRPr="0013463F">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3544" w:type="dxa"/>
          </w:tcPr>
          <w:p w:rsidR="00B60D1A" w:rsidRPr="0013463F" w:rsidRDefault="00B60D1A" w:rsidP="00EB5DBF">
            <w:pPr>
              <w:suppressAutoHyphens/>
              <w:spacing w:after="0" w:line="240" w:lineRule="auto"/>
              <w:rPr>
                <w:rFonts w:ascii="Times New Roman" w:eastAsia="Calibri" w:hAnsi="Times New Roman" w:cs="Times New Roman"/>
                <w:i/>
                <w:sz w:val="24"/>
                <w:szCs w:val="24"/>
              </w:rPr>
            </w:pPr>
            <w:r w:rsidRPr="0013463F">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60D1A" w:rsidRPr="0013463F" w:rsidTr="001131C3">
        <w:trPr>
          <w:gridAfter w:val="2"/>
          <w:wAfter w:w="8363" w:type="dxa"/>
        </w:trPr>
        <w:tc>
          <w:tcPr>
            <w:tcW w:w="1985" w:type="dxa"/>
            <w:vAlign w:val="bottom"/>
          </w:tcPr>
          <w:p w:rsidR="00B60D1A" w:rsidRPr="0013463F" w:rsidRDefault="00B60D1A" w:rsidP="00EB5DBF">
            <w:pPr>
              <w:suppressAutoHyphens/>
              <w:spacing w:after="0" w:line="240" w:lineRule="auto"/>
              <w:rPr>
                <w:rFonts w:ascii="Times New Roman" w:eastAsia="Calibri" w:hAnsi="Times New Roman" w:cs="Times New Roman"/>
                <w:b/>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sz w:val="24"/>
                <w:szCs w:val="24"/>
              </w:rPr>
            </w:pPr>
            <w:r w:rsidRPr="0013463F">
              <w:rPr>
                <w:rFonts w:ascii="Times New Roman" w:eastAsia="Calibri" w:hAnsi="Times New Roman" w:cs="Times New Roman"/>
                <w:b/>
                <w:i/>
                <w:sz w:val="24"/>
                <w:szCs w:val="24"/>
              </w:rPr>
              <w:t>Элементы теории множеств и математической логики</w:t>
            </w:r>
          </w:p>
        </w:tc>
        <w:tc>
          <w:tcPr>
            <w:tcW w:w="4819" w:type="dxa"/>
          </w:tcPr>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13463F">
              <w:rPr>
                <w:rFonts w:ascii="Times New Roman" w:eastAsia="Calibri" w:hAnsi="Times New Roman" w:cs="Times New Roman"/>
                <w:color w:val="000000"/>
                <w:sz w:val="24"/>
                <w:szCs w:val="24"/>
              </w:rPr>
              <w:t>исловые множества на координатной прямой, отрезок, интервал,</w:t>
            </w:r>
            <w:r w:rsidRPr="0013463F">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ерять принадлежность элемента множеству;</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спользовать числовые множества на координатной прямой и на </w:t>
            </w:r>
            <w:r w:rsidRPr="0013463F">
              <w:rPr>
                <w:rFonts w:ascii="Times New Roman" w:eastAsia="Calibri" w:hAnsi="Times New Roman" w:cs="Times New Roman"/>
                <w:sz w:val="24"/>
                <w:szCs w:val="24"/>
              </w:rPr>
              <w:lastRenderedPageBreak/>
              <w:t>координатной плоскости для описания реальных процессов и явлений;</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суть косвенного доказательств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оперировать понятиями счетного и несчетного множеств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Числа и выражения</w:t>
            </w:r>
          </w:p>
        </w:tc>
        <w:tc>
          <w:tcPr>
            <w:tcW w:w="4819" w:type="dxa"/>
          </w:tcPr>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ереводить числа из одной системы записи (системы счисления) в другую;</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равнивать действительные числа разными способам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НОД и НОК разными способами и использовать их при решении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ыполнять и объяснять сравнение </w:t>
            </w:r>
            <w:r w:rsidRPr="0013463F">
              <w:rPr>
                <w:rFonts w:ascii="Times New Roman" w:eastAsia="Calibri" w:hAnsi="Times New Roman" w:cs="Times New Roman"/>
                <w:sz w:val="24"/>
                <w:szCs w:val="24"/>
                <w:lang w:eastAsia="ru-RU"/>
              </w:rPr>
              <w:lastRenderedPageBreak/>
              <w:t>результатов вычислений при решении практических задач, в том числе приближенных вычислений, используя разные способы сравнени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B60D1A" w:rsidRPr="0013463F" w:rsidRDefault="00B60D1A" w:rsidP="00EB5DBF">
            <w:pPr>
              <w:spacing w:after="0" w:line="240" w:lineRule="auto"/>
              <w:ind w:left="357" w:hanging="357"/>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оперировать числовыми множествам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причины и основные идеи расширения числовых множеств;</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базовые представления о множестве комплексных чисел;</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формулой бинома Ньютон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му о линейном представлении НОД;</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Китайскую теорему об остатках;</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Малую теорему Ферма;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уметь выполнять запись числа в позиционной системе счисления;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цепные дроби;</w:t>
            </w:r>
          </w:p>
          <w:p w:rsidR="00B60D1A" w:rsidRPr="0013463F" w:rsidRDefault="00B60D1A" w:rsidP="00EB5DBF">
            <w:pPr>
              <w:spacing w:after="0" w:line="240" w:lineRule="auto"/>
              <w:ind w:left="360" w:hanging="360"/>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при решении задач</w:t>
            </w:r>
            <w:r w:rsidRPr="0013463F">
              <w:rPr>
                <w:rFonts w:ascii="Times New Roman" w:eastAsia="Calibri" w:hAnsi="Times New Roman" w:cs="Times New Roman"/>
                <w:sz w:val="24"/>
                <w:szCs w:val="24"/>
              </w:rPr>
              <w:t xml:space="preserve"> </w:t>
            </w:r>
            <w:r w:rsidRPr="0013463F">
              <w:rPr>
                <w:rFonts w:ascii="Times New Roman" w:eastAsia="Calibri" w:hAnsi="Times New Roman" w:cs="Times New Roman"/>
                <w:i/>
                <w:sz w:val="24"/>
                <w:szCs w:val="24"/>
              </w:rPr>
              <w:t>многочлены с действительными и целыми коэффициентами</w:t>
            </w:r>
            <w:r w:rsidRPr="0013463F">
              <w:rPr>
                <w:rFonts w:ascii="Times New Roman" w:eastAsia="Calibri" w:hAnsi="Times New Roman" w:cs="Times New Roman"/>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владеть понятиями приводимый и неприводимый многочлен и </w:t>
            </w:r>
            <w:r w:rsidRPr="0013463F">
              <w:rPr>
                <w:rFonts w:ascii="Times New Roman" w:eastAsia="Calibri" w:hAnsi="Times New Roman" w:cs="Times New Roman"/>
                <w:i/>
                <w:sz w:val="24"/>
                <w:szCs w:val="24"/>
              </w:rPr>
              <w:lastRenderedPageBreak/>
              <w:t xml:space="preserve">применять их при решении задач;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Основную теорему алгебры;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Уравнения и неравенства</w:t>
            </w:r>
          </w:p>
          <w:p w:rsidR="00B60D1A" w:rsidRPr="0013463F" w:rsidRDefault="00B60D1A" w:rsidP="00EB5DBF">
            <w:pPr>
              <w:suppressAutoHyphens/>
              <w:spacing w:after="0" w:line="240" w:lineRule="auto"/>
              <w:rPr>
                <w:rFonts w:ascii="Times New Roman" w:eastAsia="Calibri" w:hAnsi="Times New Roman" w:cs="Times New Roman"/>
                <w:b/>
                <w:i/>
                <w:sz w:val="24"/>
                <w:szCs w:val="24"/>
              </w:rPr>
            </w:pPr>
          </w:p>
        </w:tc>
        <w:tc>
          <w:tcPr>
            <w:tcW w:w="4819" w:type="dxa"/>
          </w:tcPr>
          <w:p w:rsidR="00B60D1A" w:rsidRPr="0013463F" w:rsidRDefault="00B60D1A" w:rsidP="00EB5DB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Безу к решению уравнени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ладеть разными методами </w:t>
            </w:r>
            <w:r w:rsidRPr="0013463F">
              <w:rPr>
                <w:rFonts w:ascii="Times New Roman" w:eastAsia="Calibri" w:hAnsi="Times New Roman" w:cs="Times New Roman"/>
                <w:sz w:val="24"/>
                <w:szCs w:val="24"/>
                <w:lang w:eastAsia="ru-RU"/>
              </w:rPr>
              <w:lastRenderedPageBreak/>
              <w:t>доказательства неравенст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уравнения в целых числах;</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60D1A" w:rsidRPr="0013463F" w:rsidRDefault="00B60D1A" w:rsidP="00EB5DBF">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свободно решать системы линейных уравнений; </w:t>
            </w:r>
          </w:p>
          <w:p w:rsidR="00B60D1A" w:rsidRPr="0013463F" w:rsidRDefault="00B60D1A" w:rsidP="00EB5DBF">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решать основные типы уравнений и неравенств с параметрами;</w:t>
            </w:r>
          </w:p>
          <w:p w:rsidR="00B60D1A" w:rsidRPr="0013463F" w:rsidRDefault="00B60D1A" w:rsidP="00EB5DBF">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неравенства Коши — Буняковского, Бернулли;</w:t>
            </w:r>
          </w:p>
          <w:p w:rsidR="00B60D1A" w:rsidRPr="0013463F" w:rsidRDefault="00B60D1A" w:rsidP="00EB5DBF">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неравенствах между средними степенными</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Функции</w:t>
            </w:r>
          </w:p>
        </w:tc>
        <w:tc>
          <w:tcPr>
            <w:tcW w:w="4819" w:type="dxa"/>
          </w:tcPr>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преобразования графиков функций;</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нтерпретировать свойства в контексте конкретной практической ситуации;.</w:t>
            </w:r>
            <w:r w:rsidRPr="0013463F">
              <w:rPr>
                <w:rFonts w:ascii="Times New Roman" w:eastAsia="Calibri" w:hAnsi="Times New Roman" w:cs="Times New Roman"/>
                <w:sz w:val="24"/>
                <w:szCs w:val="24"/>
                <w:lang w:eastAsia="ru-RU"/>
              </w:rPr>
              <w:t xml:space="preserve"> </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асимптоты и уметь его применять при решении задач;</w:t>
            </w:r>
          </w:p>
          <w:p w:rsidR="00B60D1A" w:rsidRPr="0013463F" w:rsidRDefault="00B60D1A" w:rsidP="00EB5DBF">
            <w:pPr>
              <w:spacing w:after="0" w:line="240" w:lineRule="auto"/>
              <w:ind w:left="360" w:hanging="360"/>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contextualSpacing/>
              <w:rPr>
                <w:rFonts w:ascii="Times New Roman" w:eastAsia="Calibri" w:hAnsi="Times New Roman" w:cs="Times New Roman"/>
                <w:i/>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Элементы математического анализа</w:t>
            </w:r>
          </w:p>
        </w:tc>
        <w:tc>
          <w:tcPr>
            <w:tcW w:w="4819" w:type="dxa"/>
          </w:tcPr>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Владеть</w:t>
            </w:r>
            <w:r w:rsidRPr="0013463F">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применять для решения задач теорию</w:t>
            </w:r>
            <w:r w:rsidRPr="0013463F">
              <w:rPr>
                <w:rFonts w:ascii="Times New Roman" w:eastAsia="Calibri" w:hAnsi="Times New Roman" w:cs="Times New Roman"/>
                <w:sz w:val="24"/>
                <w:szCs w:val="24"/>
              </w:rPr>
              <w:t xml:space="preserve"> пределов;</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B60D1A" w:rsidRPr="0013463F" w:rsidRDefault="00B60D1A" w:rsidP="00EB5DBF">
            <w:pPr>
              <w:spacing w:after="0" w:line="240" w:lineRule="auto"/>
              <w:ind w:left="357" w:hanging="357"/>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ычислять </w:t>
            </w:r>
            <w:r w:rsidRPr="0013463F">
              <w:rPr>
                <w:rFonts w:ascii="Times New Roman" w:eastAsia="Calibri" w:hAnsi="Times New Roman" w:cs="Times New Roman"/>
                <w:sz w:val="24"/>
                <w:szCs w:val="24"/>
              </w:rPr>
              <w:t xml:space="preserve">производные элементарных </w:t>
            </w:r>
            <w:r w:rsidRPr="0013463F">
              <w:rPr>
                <w:rFonts w:ascii="Times New Roman" w:eastAsia="Calibri" w:hAnsi="Times New Roman" w:cs="Times New Roman"/>
                <w:sz w:val="24"/>
                <w:szCs w:val="24"/>
              </w:rPr>
              <w:lastRenderedPageBreak/>
              <w:t xml:space="preserve">функций и их комбинаций; </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функции на монотонность и экстремумы;</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графики и применять к решению задач, в том числе с параметром;</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теорему Ньютона–Лейбница и ее следствия для решения задач.</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EB5DBF">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B60D1A" w:rsidRPr="0013463F" w:rsidRDefault="00B60D1A" w:rsidP="00EB5DBF">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 интерпретировать полученные результаты</w:t>
            </w:r>
          </w:p>
        </w:tc>
        <w:tc>
          <w:tcPr>
            <w:tcW w:w="3544" w:type="dxa"/>
          </w:tcPr>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свободно применять аппарат математического анализа для исследования функций и построения графиков, в том числе </w:t>
            </w:r>
            <w:r w:rsidRPr="0013463F">
              <w:rPr>
                <w:rFonts w:ascii="Times New Roman" w:eastAsia="Calibri" w:hAnsi="Times New Roman" w:cs="Times New Roman"/>
                <w:i/>
                <w:sz w:val="24"/>
                <w:szCs w:val="24"/>
              </w:rPr>
              <w:lastRenderedPageBreak/>
              <w:t>исследования на выпуклость;</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понятием первообразной функции для решения задач;</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владеть основными сведениями об интеграле Ньютона–Лейбница и его простейших применениях;</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в стандартных ситуациях производными высших порядков;</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 решении задач свойства непрерывных функций;</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при решении задач теоремы Вейерштрасса; </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Статистика и теория вероятностей, логика и комбинаторика</w:t>
            </w:r>
          </w:p>
          <w:p w:rsidR="00B60D1A" w:rsidRPr="0013463F" w:rsidRDefault="00B60D1A" w:rsidP="00EB5DBF">
            <w:pPr>
              <w:suppressAutoHyphens/>
              <w:spacing w:after="0" w:line="240" w:lineRule="auto"/>
              <w:rPr>
                <w:rFonts w:ascii="Times New Roman" w:eastAsia="Calibri" w:hAnsi="Times New Roman" w:cs="Times New Roman"/>
                <w:sz w:val="24"/>
                <w:szCs w:val="24"/>
              </w:rPr>
            </w:pPr>
          </w:p>
        </w:tc>
        <w:tc>
          <w:tcPr>
            <w:tcW w:w="4819" w:type="dxa"/>
          </w:tcPr>
          <w:p w:rsidR="00B60D1A" w:rsidRPr="0013463F" w:rsidRDefault="00B60D1A" w:rsidP="00EB5DBF">
            <w:pPr>
              <w:spacing w:after="0" w:line="240" w:lineRule="auto"/>
              <w:ind w:left="357" w:hanging="357"/>
              <w:rPr>
                <w:rFonts w:ascii="Times New Roman" w:eastAsia="Calibri" w:hAnsi="Times New Roman" w:cs="Times New Roman"/>
                <w:b/>
                <w:sz w:val="24"/>
                <w:szCs w:val="24"/>
              </w:rPr>
            </w:pPr>
            <w:r w:rsidRPr="0013463F">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б основах теории вероятностей;</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дискретных и непрерывных случайных величинах и распределениях, о независимости </w:t>
            </w:r>
            <w:r w:rsidRPr="0013463F">
              <w:rPr>
                <w:rFonts w:ascii="Times New Roman" w:eastAsia="Calibri" w:hAnsi="Times New Roman" w:cs="Times New Roman"/>
                <w:sz w:val="24"/>
                <w:szCs w:val="24"/>
              </w:rPr>
              <w:lastRenderedPageBreak/>
              <w:t>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овместных распределениях 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корреляции случайных величин. </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числять или оценивать вероятности событий в реальной жизн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центральной предельной теореме;</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иметь представление о связи эмпирических и </w:t>
            </w:r>
            <w:r w:rsidRPr="0013463F">
              <w:rPr>
                <w:rFonts w:ascii="Times New Roman" w:eastAsia="Calibri" w:hAnsi="Times New Roman" w:cs="Times New Roman"/>
                <w:i/>
                <w:sz w:val="24"/>
                <w:szCs w:val="24"/>
              </w:rPr>
              <w:lastRenderedPageBreak/>
              <w:t>теоретических распределений;</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кодировании, двоичной записи, двоичном дереве;</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деревьях и уметь применять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связность и уметь применять компоненты связност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уметь осуществлять пути по ребрам, обходы ребер и вершин граф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метод математической индукции;</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нцип Дирихле при решении задач</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lastRenderedPageBreak/>
              <w:t>Текстовые задачи</w:t>
            </w:r>
          </w:p>
        </w:tc>
        <w:tc>
          <w:tcPr>
            <w:tcW w:w="4819" w:type="dxa"/>
          </w:tcPr>
          <w:p w:rsidR="00B60D1A" w:rsidRPr="0013463F" w:rsidRDefault="00B60D1A" w:rsidP="00EB5DBF">
            <w:pPr>
              <w:numPr>
                <w:ilvl w:val="0"/>
                <w:numId w:val="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разные задачи повышенной трудност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13463F">
              <w:rPr>
                <w:rFonts w:ascii="Times New Roman" w:eastAsia="Calibri" w:hAnsi="Times New Roman" w:cs="Times New Roman"/>
                <w:sz w:val="24"/>
                <w:szCs w:val="24"/>
              </w:rPr>
              <w:t xml:space="preserve">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11"/>
              </w:numPr>
              <w:suppressAutoHyphens/>
              <w:spacing w:after="0" w:line="240" w:lineRule="auto"/>
              <w:ind w:left="357" w:hanging="357"/>
              <w:jc w:val="both"/>
              <w:rPr>
                <w:rFonts w:ascii="Times New Roman" w:eastAsia="Calibri" w:hAnsi="Times New Roman" w:cs="Times New Roman"/>
                <w:i/>
                <w:iCs/>
                <w:color w:val="404040"/>
                <w:sz w:val="24"/>
                <w:szCs w:val="24"/>
              </w:rPr>
            </w:pPr>
            <w:r w:rsidRPr="0013463F">
              <w:rPr>
                <w:rFonts w:ascii="Times New Roman" w:eastAsia="Calibri" w:hAnsi="Times New Roman" w:cs="Times New Roman"/>
                <w:sz w:val="24"/>
                <w:szCs w:val="24"/>
                <w:lang w:eastAsia="ru-RU"/>
              </w:rPr>
              <w:t>решать практические задачи и задачи из других предме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Геометрия</w:t>
            </w:r>
          </w:p>
        </w:tc>
        <w:tc>
          <w:tcPr>
            <w:tcW w:w="4819" w:type="dxa"/>
            <w:shd w:val="clear" w:color="auto" w:fill="auto"/>
          </w:tcPr>
          <w:p w:rsidR="00B60D1A" w:rsidRPr="0013463F" w:rsidRDefault="00B60D1A" w:rsidP="00EB5DBF">
            <w:pPr>
              <w:numPr>
                <w:ilvl w:val="0"/>
                <w:numId w:val="10"/>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B60D1A" w:rsidRPr="0013463F" w:rsidRDefault="00B60D1A" w:rsidP="00EB5DBF">
            <w:pPr>
              <w:numPr>
                <w:ilvl w:val="0"/>
                <w:numId w:val="10"/>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60D1A" w:rsidRPr="0013463F" w:rsidRDefault="00B60D1A" w:rsidP="00EB5DBF">
            <w:pPr>
              <w:numPr>
                <w:ilvl w:val="0"/>
                <w:numId w:val="10"/>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60D1A" w:rsidRPr="0013463F" w:rsidRDefault="00B60D1A" w:rsidP="00EB5DBF">
            <w:pPr>
              <w:numPr>
                <w:ilvl w:val="0"/>
                <w:numId w:val="10"/>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формулировать и доказывать геометрические утверждения;</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стереометрии: призма, параллелепипед, пирамида, тетраэдр;</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применять теоремы о параллельности прямых и плоскостей в пространстве при </w:t>
            </w:r>
            <w:r w:rsidRPr="0013463F">
              <w:rPr>
                <w:rFonts w:ascii="Times New Roman" w:eastAsia="Calibri" w:hAnsi="Times New Roman" w:cs="Times New Roman"/>
                <w:sz w:val="24"/>
                <w:szCs w:val="24"/>
              </w:rPr>
              <w:lastRenderedPageBreak/>
              <w:t>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применять параллельное проектирование для изображения фигур;</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применять перпендикулярности прямой и плоскости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угол между прямой и плоскостью и уметь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теореме Эйлера,</w:t>
            </w:r>
            <w:r w:rsidRPr="0013463F">
              <w:rPr>
                <w:rFonts w:ascii="Times New Roman" w:eastAsia="Calibri" w:hAnsi="Times New Roman" w:cs="Times New Roman"/>
                <w:i/>
                <w:sz w:val="24"/>
                <w:szCs w:val="24"/>
              </w:rPr>
              <w:t xml:space="preserve"> </w:t>
            </w:r>
            <w:r w:rsidRPr="0013463F">
              <w:rPr>
                <w:rFonts w:ascii="Times New Roman" w:eastAsia="Calibri" w:hAnsi="Times New Roman" w:cs="Times New Roman"/>
                <w:sz w:val="24"/>
                <w:szCs w:val="24"/>
              </w:rPr>
              <w:t xml:space="preserve">правильных многогранниках; </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касательные прямые и плоскости и уметь применять из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развертке </w:t>
            </w:r>
            <w:r w:rsidRPr="0013463F">
              <w:rPr>
                <w:rFonts w:ascii="Times New Roman" w:eastAsia="Calibri" w:hAnsi="Times New Roman" w:cs="Times New Roman"/>
                <w:sz w:val="24"/>
                <w:szCs w:val="24"/>
              </w:rPr>
              <w:lastRenderedPageBreak/>
              <w:t>цилиндра и конуса, площади поверхности цилиндра и конуса,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площади сферы и уметь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решать задачи на комбинации многогранников и тел вращения;</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10"/>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544" w:type="dxa"/>
          </w:tcPr>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Иметь представление об аксиоматическом методе;</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иметь представление о двойственности правильных многогранников;</w:t>
            </w:r>
            <w:r w:rsidRPr="0013463F">
              <w:rPr>
                <w:rFonts w:ascii="Times New Roman" w:eastAsia="Calibri" w:hAnsi="Times New Roman" w:cs="Times New Roman"/>
                <w:i/>
                <w:color w:val="BFBFBF"/>
                <w:sz w:val="24"/>
                <w:szCs w:val="24"/>
              </w:rPr>
              <w:t xml:space="preserve">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 конических сечениях;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формулу расстояния от точки до плоскост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владеть разными способами задания прямой уравнениями и уметь применять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теоремы об отношениях объемов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площади ортогональной проекции;</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 уметь решать задачи на плоскости методами стереометрии;</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D9D9D9"/>
                <w:sz w:val="24"/>
                <w:szCs w:val="24"/>
                <w:lang w:eastAsia="ru-RU"/>
              </w:rPr>
            </w:pPr>
            <w:r w:rsidRPr="0013463F">
              <w:rPr>
                <w:rFonts w:ascii="Times New Roman" w:eastAsia="Calibri" w:hAnsi="Times New Roman" w:cs="Times New Roman"/>
                <w:i/>
                <w:sz w:val="24"/>
                <w:szCs w:val="24"/>
              </w:rPr>
              <w:lastRenderedPageBreak/>
              <w:t>уметь применять формулы объемов при решении задач</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Векторы и координаты в пространстве</w:t>
            </w:r>
          </w:p>
        </w:tc>
        <w:tc>
          <w:tcPr>
            <w:tcW w:w="4819" w:type="dxa"/>
          </w:tcPr>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векторы и их координаты;</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выполнять операции над векторами;</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пользовать скалярное произведение векторов при решении задач;</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B60D1A" w:rsidRPr="0013463F" w:rsidRDefault="00B60D1A" w:rsidP="00EB5DBF">
            <w:pPr>
              <w:suppressAutoHyphens/>
              <w:spacing w:after="0" w:line="240" w:lineRule="auto"/>
              <w:ind w:left="357" w:hanging="357"/>
              <w:rPr>
                <w:rFonts w:ascii="Times New Roman" w:eastAsia="Calibri" w:hAnsi="Times New Roman" w:cs="Times New Roman"/>
                <w:sz w:val="24"/>
                <w:szCs w:val="24"/>
              </w:rPr>
            </w:pP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задавать прямую в пространстве;</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от точки до плоскости в системе координат;</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История математики</w:t>
            </w:r>
          </w:p>
          <w:p w:rsidR="00B60D1A" w:rsidRPr="0013463F" w:rsidRDefault="00B60D1A" w:rsidP="00EB5DBF">
            <w:pPr>
              <w:suppressAutoHyphens/>
              <w:spacing w:after="0" w:line="240" w:lineRule="auto"/>
              <w:rPr>
                <w:rFonts w:ascii="Times New Roman" w:eastAsia="Calibri" w:hAnsi="Times New Roman" w:cs="Times New Roman"/>
                <w:b/>
                <w:bCs/>
                <w:i/>
                <w:sz w:val="24"/>
                <w:szCs w:val="24"/>
              </w:rPr>
            </w:pPr>
          </w:p>
        </w:tc>
        <w:tc>
          <w:tcPr>
            <w:tcW w:w="4819" w:type="dxa"/>
          </w:tcPr>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вкладе выдающихся математиков в развитие науки;</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роль математики в развитии России</w:t>
            </w:r>
          </w:p>
        </w:tc>
        <w:tc>
          <w:tcPr>
            <w:tcW w:w="3544" w:type="dxa"/>
          </w:tcPr>
          <w:p w:rsidR="00B60D1A" w:rsidRPr="0013463F" w:rsidRDefault="00B60D1A" w:rsidP="00EB5DBF">
            <w:pPr>
              <w:suppressAutoHyphens/>
              <w:spacing w:after="0" w:line="240" w:lineRule="auto"/>
              <w:rPr>
                <w:rFonts w:ascii="Times New Roman" w:eastAsia="Calibri" w:hAnsi="Times New Roman" w:cs="Times New Roman"/>
                <w:i/>
                <w:sz w:val="24"/>
                <w:szCs w:val="24"/>
                <w:lang w:val="en-US"/>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Методы математики</w:t>
            </w:r>
          </w:p>
        </w:tc>
        <w:tc>
          <w:tcPr>
            <w:tcW w:w="4819" w:type="dxa"/>
          </w:tcPr>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основные методы решения математических задач;</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 xml:space="preserve">на основе математических закономерностей в природе характеризовать красоту и совершенство окружающего мира и произведений </w:t>
            </w:r>
            <w:r w:rsidRPr="0013463F">
              <w:rPr>
                <w:rFonts w:ascii="Times New Roman" w:eastAsia="Calibri" w:hAnsi="Times New Roman" w:cs="Times New Roman"/>
                <w:spacing w:val="-2"/>
                <w:sz w:val="24"/>
                <w:szCs w:val="24"/>
              </w:rPr>
              <w:lastRenderedPageBreak/>
              <w:t>искусства;</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tc>
      </w:tr>
    </w:tbl>
    <w:p w:rsidR="00B60D1A" w:rsidRPr="0013463F" w:rsidRDefault="00B60D1A" w:rsidP="00B60D1A">
      <w:pPr>
        <w:spacing w:line="240" w:lineRule="auto"/>
        <w:rPr>
          <w:sz w:val="24"/>
          <w:szCs w:val="24"/>
        </w:rPr>
      </w:pPr>
      <w:r w:rsidRPr="0013463F">
        <w:rPr>
          <w:sz w:val="24"/>
          <w:szCs w:val="24"/>
        </w:rPr>
        <w:lastRenderedPageBreak/>
        <w:br w:type="page"/>
      </w:r>
    </w:p>
    <w:p w:rsidR="00B60D1A" w:rsidRDefault="00B60D1A" w:rsidP="00B60D1A">
      <w:pPr>
        <w:keepNext/>
        <w:autoSpaceDE w:val="0"/>
        <w:autoSpaceDN w:val="0"/>
        <w:spacing w:after="0" w:line="240" w:lineRule="auto"/>
        <w:ind w:firstLine="709"/>
        <w:jc w:val="center"/>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lastRenderedPageBreak/>
        <w:t>3 содержание УЧЕБНОГО ПРЕДМЕТА УУП.02 Математика (ВКЛЮЧАЯ алгебрУ и начала математического анализа, геометриЮ)</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bCs/>
          <w:color w:val="000000"/>
          <w:sz w:val="28"/>
          <w:szCs w:val="28"/>
        </w:rPr>
        <w:t>Алгебра и начала анализ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Повторение. Решение</w:t>
      </w:r>
      <w:r w:rsidRPr="00246C52">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46C52">
        <w:rPr>
          <w:rFonts w:ascii="Times New Roman" w:hAnsi="Times New Roman" w:cs="Times New Roman"/>
          <w:bCs/>
          <w:color w:val="000000"/>
          <w:position w:val="-10"/>
          <w:sz w:val="28"/>
          <w:szCs w:val="28"/>
        </w:rPr>
        <w:object w:dxaOrig="760" w:dyaOrig="380">
          <v:shape id="_x0000_i1025" type="#_x0000_t75" style="width:38.5pt;height:21.1pt" o:ole="">
            <v:imagedata r:id="rId9" o:title=""/>
          </v:shape>
          <o:OLEObject Type="Embed" ProgID="Equation.DSMT4" ShapeID="_x0000_i1025" DrawAspect="Content" ObjectID="_1691825280" r:id="rId10"/>
        </w:object>
      </w:r>
      <w:r w:rsidRPr="00246C52">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60D1A" w:rsidRPr="00246C52" w:rsidRDefault="00B60D1A" w:rsidP="00B60D1A">
      <w:pPr>
        <w:spacing w:after="0" w:line="240" w:lineRule="auto"/>
        <w:ind w:firstLine="709"/>
        <w:jc w:val="both"/>
        <w:rPr>
          <w:rFonts w:ascii="Times New Roman" w:hAnsi="Times New Roman" w:cs="Times New Roman"/>
          <w:color w:val="000000"/>
          <w:sz w:val="28"/>
          <w:szCs w:val="28"/>
        </w:rPr>
      </w:pPr>
      <w:r w:rsidRPr="00246C52">
        <w:rPr>
          <w:rFonts w:ascii="Times New Roman"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46C52">
        <w:rPr>
          <w:rFonts w:ascii="Times New Roman" w:hAnsi="Times New Roman" w:cs="Times New Roman"/>
          <w:color w:val="000000"/>
          <w:sz w:val="28"/>
          <w:szCs w:val="28"/>
        </w:rPr>
        <w:t xml:space="preserve">Конечные и бесконечные, счетные и несчетные множе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Истинные и ложные высказывания, операции над высказываниями. </w:t>
      </w:r>
      <w:r w:rsidRPr="00246C52">
        <w:rPr>
          <w:rFonts w:ascii="Times New Roman" w:hAnsi="Times New Roman" w:cs="Times New Roman"/>
          <w:i/>
          <w:sz w:val="28"/>
          <w:szCs w:val="28"/>
        </w:rPr>
        <w:t xml:space="preserve">Алгебра высказываний. </w:t>
      </w:r>
      <w:r w:rsidRPr="00246C52">
        <w:rPr>
          <w:rFonts w:ascii="Times New Roman" w:hAnsi="Times New Roman" w:cs="Times New Roman"/>
          <w:sz w:val="28"/>
          <w:szCs w:val="28"/>
        </w:rPr>
        <w:t>Связь высказываний с множествами. Кванторы существования и всеобщн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Законы логики</w:t>
      </w:r>
      <w:r w:rsidRPr="00246C52">
        <w:rPr>
          <w:rFonts w:ascii="Times New Roman" w:hAnsi="Times New Roman" w:cs="Times New Roman"/>
          <w:i/>
          <w:sz w:val="28"/>
          <w:szCs w:val="28"/>
        </w:rPr>
        <w:t xml:space="preserve">. Основные логические правила. </w:t>
      </w:r>
      <w:r w:rsidRPr="00246C52">
        <w:rPr>
          <w:rFonts w:ascii="Times New Roman" w:hAnsi="Times New Roman" w:cs="Times New Roman"/>
          <w:sz w:val="28"/>
          <w:szCs w:val="28"/>
        </w:rPr>
        <w:t>Решение логических задач</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с использованием кругов Эйлера, </w:t>
      </w:r>
      <w:r w:rsidRPr="00246C52">
        <w:rPr>
          <w:rFonts w:ascii="Times New Roman" w:hAnsi="Times New Roman" w:cs="Times New Roman"/>
          <w:i/>
          <w:sz w:val="28"/>
          <w:szCs w:val="28"/>
        </w:rPr>
        <w:t xml:space="preserve">основных логических правил.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246C52">
        <w:rPr>
          <w:rFonts w:ascii="Times New Roman" w:hAnsi="Times New Roman" w:cs="Times New Roman"/>
          <w:i/>
          <w:sz w:val="28"/>
          <w:szCs w:val="28"/>
        </w:rPr>
        <w:t>Виды доказательств</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Математическая индукция</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Утверждения: обратное данному, противоположное, обратное противоположному данному</w:t>
      </w:r>
      <w:r w:rsidRPr="00246C52">
        <w:rPr>
          <w:rFonts w:ascii="Times New Roman" w:hAnsi="Times New Roman" w:cs="Times New Roman"/>
          <w:sz w:val="28"/>
          <w:szCs w:val="28"/>
        </w:rPr>
        <w:t>. Признак и свойство, необходимые и достаточные услов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246C52">
        <w:rPr>
          <w:rFonts w:ascii="Times New Roman" w:hAnsi="Times New Roman" w:cs="Times New Roman"/>
          <w:i/>
          <w:sz w:val="28"/>
          <w:szCs w:val="28"/>
          <w:lang w:val="en-US"/>
        </w:rPr>
        <w:t>q</w:t>
      </w:r>
      <w:r w:rsidRPr="00246C52">
        <w:rPr>
          <w:rFonts w:ascii="Times New Roman" w:hAnsi="Times New Roman" w:cs="Times New Roman"/>
          <w:i/>
          <w:sz w:val="28"/>
          <w:szCs w:val="28"/>
        </w:rPr>
        <w:t xml:space="preserve">-ичные системы счисления. Функция Эйлера, число и сумма делителей натурального числ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w:t>
      </w:r>
      <w:r w:rsidRPr="00246C52">
        <w:rPr>
          <w:rFonts w:ascii="Times New Roman" w:hAnsi="Times New Roman" w:cs="Times New Roman"/>
          <w:sz w:val="28"/>
          <w:szCs w:val="28"/>
        </w:rPr>
        <w:lastRenderedPageBreak/>
        <w:t xml:space="preserve">Четные и нечетные функции. </w:t>
      </w:r>
      <w:r w:rsidRPr="00246C52">
        <w:rPr>
          <w:rFonts w:ascii="Times New Roman" w:hAnsi="Times New Roman" w:cs="Times New Roman"/>
          <w:i/>
          <w:sz w:val="28"/>
          <w:szCs w:val="28"/>
        </w:rPr>
        <w:t xml:space="preserve">Функции «дробная часть числа» </w:t>
      </w:r>
      <w:bookmarkStart w:id="15" w:name="MTBlankEqn"/>
      <w:r w:rsidRPr="00246C52">
        <w:rPr>
          <w:rFonts w:ascii="Times New Roman" w:hAnsi="Times New Roman" w:cs="Times New Roman"/>
          <w:position w:val="-14"/>
          <w:sz w:val="28"/>
          <w:szCs w:val="28"/>
        </w:rPr>
        <w:object w:dxaOrig="760" w:dyaOrig="400">
          <v:shape id="_x0000_i1026" type="#_x0000_t75" style="width:38.5pt;height:22.35pt" o:ole="">
            <v:imagedata r:id="rId11" o:title=""/>
          </v:shape>
          <o:OLEObject Type="Embed" ProgID="Equation.DSMT4" ShapeID="_x0000_i1026" DrawAspect="Content" ObjectID="_1691825281" r:id="rId12"/>
        </w:object>
      </w:r>
      <w:bookmarkEnd w:id="15"/>
      <w:r w:rsidRPr="00246C52">
        <w:rPr>
          <w:rFonts w:ascii="Times New Roman" w:hAnsi="Times New Roman" w:cs="Times New Roman"/>
          <w:i/>
          <w:sz w:val="28"/>
          <w:szCs w:val="28"/>
        </w:rPr>
        <w:t xml:space="preserve">  и «целая часть числа» </w:t>
      </w:r>
      <w:r w:rsidRPr="00246C52">
        <w:rPr>
          <w:rFonts w:ascii="Times New Roman" w:hAnsi="Times New Roman" w:cs="Times New Roman"/>
          <w:position w:val="-14"/>
          <w:sz w:val="28"/>
          <w:szCs w:val="28"/>
        </w:rPr>
        <w:object w:dxaOrig="740" w:dyaOrig="400">
          <v:shape id="_x0000_i1027" type="#_x0000_t75" style="width:37.25pt;height:22.35pt" o:ole="">
            <v:imagedata r:id="rId13" o:title=""/>
          </v:shape>
          <o:OLEObject Type="Embed" ProgID="Equation.DSMT4" ShapeID="_x0000_i1027" DrawAspect="Content" ObjectID="_1691825282" r:id="rId14"/>
        </w:objec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Тригонометрические функции числового аргумента </w:t>
      </w:r>
      <w:r w:rsidRPr="00246C52">
        <w:rPr>
          <w:rFonts w:ascii="Times New Roman" w:hAnsi="Times New Roman" w:cs="Times New Roman"/>
          <w:position w:val="-10"/>
          <w:sz w:val="28"/>
          <w:szCs w:val="28"/>
        </w:rPr>
        <w:object w:dxaOrig="920" w:dyaOrig="260">
          <v:shape id="_x0000_i1028" type="#_x0000_t75" style="width:45.95pt;height:13.65pt" o:ole="">
            <v:imagedata r:id="rId15" o:title=""/>
          </v:shape>
          <o:OLEObject Type="Embed" ProgID="Equation.DSMT4" ShapeID="_x0000_i1028" DrawAspect="Content" ObjectID="_1691825283" r:id="rId16"/>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900" w:dyaOrig="320">
          <v:shape id="_x0000_i1029" type="#_x0000_t75" style="width:45.95pt;height:16.15pt" o:ole="">
            <v:imagedata r:id="rId17" o:title=""/>
          </v:shape>
          <o:OLEObject Type="Embed" ProgID="Equation.DSMT4" ShapeID="_x0000_i1029" DrawAspect="Content" ObjectID="_1691825284" r:id="rId18"/>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800" w:dyaOrig="300">
          <v:shape id="_x0000_i1030" type="#_x0000_t75" style="width:40.95pt;height:14.9pt" o:ole="">
            <v:imagedata r:id="rId19" o:title=""/>
          </v:shape>
          <o:OLEObject Type="Embed" ProgID="Equation.DSMT4" ShapeID="_x0000_i1030" DrawAspect="Content" ObjectID="_1691825285" r:id="rId20"/>
        </w:object>
      </w:r>
      <w:r w:rsidRPr="00246C52">
        <w:rPr>
          <w:rFonts w:ascii="Times New Roman" w:hAnsi="Times New Roman" w:cs="Times New Roman"/>
          <w:sz w:val="28"/>
          <w:szCs w:val="28"/>
        </w:rPr>
        <w:t xml:space="preserve">, </w:t>
      </w:r>
      <w:r w:rsidRPr="00246C52">
        <w:rPr>
          <w:rFonts w:ascii="Times New Roman" w:hAnsi="Times New Roman" w:cs="Times New Roman"/>
          <w:position w:val="-10"/>
          <w:sz w:val="28"/>
          <w:szCs w:val="28"/>
        </w:rPr>
        <w:object w:dxaOrig="900" w:dyaOrig="300">
          <v:shape id="_x0000_i1031" type="#_x0000_t75" style="width:45.95pt;height:14.9pt" o:ole="">
            <v:imagedata r:id="rId21" o:title=""/>
          </v:shape>
          <o:OLEObject Type="Embed" ProgID="Equation.DSMT4" ShapeID="_x0000_i1031" DrawAspect="Content" ObjectID="_1691825286" r:id="rId22"/>
        </w:object>
      </w:r>
      <w:r w:rsidRPr="00246C52">
        <w:rPr>
          <w:rFonts w:ascii="Times New Roman" w:hAnsi="Times New Roman" w:cs="Times New Roman"/>
          <w:bCs/>
          <w:color w:val="000000"/>
          <w:sz w:val="28"/>
          <w:szCs w:val="28"/>
        </w:rPr>
        <w:t>. Свойства и графики тригонометрических функц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46C52">
        <w:rPr>
          <w:rFonts w:ascii="Times New Roman" w:hAnsi="Times New Roman" w:cs="Times New Roman"/>
          <w:bCs/>
          <w:color w:val="000000"/>
          <w:position w:val="-6"/>
          <w:sz w:val="28"/>
          <w:szCs w:val="28"/>
        </w:rPr>
        <w:object w:dxaOrig="180" w:dyaOrig="220">
          <v:shape id="_x0000_i1032" type="#_x0000_t75" style="width:7.45pt;height:12.4pt" o:ole="">
            <v:imagedata r:id="rId23" o:title=""/>
          </v:shape>
          <o:OLEObject Type="Embed" ProgID="Equation.DSMT4" ShapeID="_x0000_i1032" DrawAspect="Content" ObjectID="_1691825287" r:id="rId24"/>
        </w:object>
      </w:r>
      <w:r w:rsidRPr="00246C52">
        <w:rPr>
          <w:rFonts w:ascii="Times New Roman" w:hAnsi="Times New Roman" w:cs="Times New Roman"/>
          <w:bCs/>
          <w:color w:val="000000"/>
          <w:sz w:val="28"/>
          <w:szCs w:val="28"/>
        </w:rPr>
        <w:t xml:space="preserve"> и функция </w:t>
      </w:r>
      <w:r w:rsidRPr="00246C52">
        <w:rPr>
          <w:rFonts w:ascii="Times New Roman" w:hAnsi="Times New Roman" w:cs="Times New Roman"/>
          <w:bCs/>
          <w:color w:val="000000"/>
          <w:position w:val="-10"/>
          <w:sz w:val="28"/>
          <w:szCs w:val="28"/>
        </w:rPr>
        <w:object w:dxaOrig="639" w:dyaOrig="360">
          <v:shape id="_x0000_i1033" type="#_x0000_t75" style="width:31.05pt;height:16.15pt" o:ole="">
            <v:imagedata r:id="rId25" o:title=""/>
          </v:shape>
          <o:OLEObject Type="Embed" ProgID="Equation.DSMT4" ShapeID="_x0000_i1033" DrawAspect="Content" ObjectID="_1691825288" r:id="rId26"/>
        </w:objec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Степенная функция и ее свойства и график. Иррациональные уравнения.</w:t>
      </w:r>
    </w:p>
    <w:p w:rsidR="00B60D1A" w:rsidRPr="00246C52" w:rsidRDefault="00B60D1A" w:rsidP="00B60D1A">
      <w:pPr>
        <w:spacing w:after="0" w:line="240" w:lineRule="auto"/>
        <w:ind w:firstLine="709"/>
        <w:jc w:val="both"/>
        <w:rPr>
          <w:rFonts w:ascii="Times New Roman" w:hAnsi="Times New Roman" w:cs="Times New Roman"/>
          <w:bCs/>
          <w:iCs/>
          <w:sz w:val="28"/>
          <w:szCs w:val="28"/>
        </w:rPr>
      </w:pPr>
      <w:r w:rsidRPr="00246C52">
        <w:rPr>
          <w:rFonts w:ascii="Times New Roman" w:hAnsi="Times New Roman" w:cs="Times New Roman"/>
          <w:bCs/>
          <w:iCs/>
          <w:sz w:val="28"/>
          <w:szCs w:val="28"/>
        </w:rPr>
        <w:t xml:space="preserve">Первичные представления о множестве комплексных чисел. </w:t>
      </w:r>
      <w:r w:rsidRPr="00246C52">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46C52">
        <w:rPr>
          <w:rFonts w:ascii="Times New Roman" w:hAnsi="Times New Roman" w:cs="Times New Roman"/>
          <w:bCs/>
          <w:iCs/>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заимно обратные функции. Графики взаимно обратных функций.</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Уравнения, системы уравнений с параметром.</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Диофантовы уравнения. Цепные дроби. Теорема Ферма о сумме квадратов.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уммы и ряды, методы суммирования и признаки сходим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Теоремы о приближении действительных чисел рациональным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Множества на координатной плоскост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Коши–Буняковского, неравенство Йенсена, неравенства о средних.</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онятие предела функции в точке</w:t>
      </w:r>
      <w:r w:rsidRPr="00246C52">
        <w:rPr>
          <w:rFonts w:ascii="Times New Roman" w:hAnsi="Times New Roman" w:cs="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cs="Times New Roman"/>
          <w:sz w:val="28"/>
          <w:szCs w:val="28"/>
        </w:rPr>
        <w:t xml:space="preserve">. Непрерывность функции. </w:t>
      </w:r>
      <w:r w:rsidRPr="00246C52">
        <w:rPr>
          <w:rFonts w:ascii="Times New Roman" w:hAnsi="Times New Roman" w:cs="Times New Roman"/>
          <w:i/>
          <w:sz w:val="28"/>
          <w:szCs w:val="28"/>
        </w:rPr>
        <w:t>Свойства непрерывных функций. Теорема Вейерштрас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cs="Times New Roman"/>
          <w:i/>
          <w:sz w:val="28"/>
          <w:szCs w:val="28"/>
        </w:rPr>
        <w:t xml:space="preserve">Применение </w:t>
      </w:r>
      <w:r w:rsidRPr="00246C52">
        <w:rPr>
          <w:rFonts w:ascii="Times New Roman" w:hAnsi="Times New Roman" w:cs="Times New Roman"/>
          <w:i/>
          <w:sz w:val="28"/>
          <w:szCs w:val="28"/>
        </w:rPr>
        <w:lastRenderedPageBreak/>
        <w:t>производной в физике</w:t>
      </w:r>
      <w:r w:rsidRPr="00246C52">
        <w:rPr>
          <w:rFonts w:ascii="Times New Roman" w:hAnsi="Times New Roman" w:cs="Times New Roman"/>
          <w:sz w:val="28"/>
          <w:szCs w:val="28"/>
        </w:rPr>
        <w:t>. Производные элементарных функций. Правила дифференцирова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торая производная, ее геометрический и физический смысл.</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46C52">
        <w:rPr>
          <w:rFonts w:ascii="Times New Roman" w:hAnsi="Times New Roman" w:cs="Times New Roman"/>
          <w:i/>
          <w:sz w:val="28"/>
          <w:szCs w:val="28"/>
        </w:rPr>
        <w:t>Построение графиков функций с помощью производных</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Определенный интеграл. </w:t>
      </w:r>
      <w:r w:rsidRPr="00246C52">
        <w:rPr>
          <w:rFonts w:ascii="Times New Roman" w:hAnsi="Times New Roman" w:cs="Times New Roman"/>
          <w:i/>
          <w:sz w:val="28"/>
          <w:szCs w:val="28"/>
        </w:rPr>
        <w:t xml:space="preserve">Вычисление площадей плоских фигур и объемов тел вращения с помощью интеграл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Методы решения функциональных уравнений и неравенств.</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sz w:val="28"/>
          <w:szCs w:val="28"/>
        </w:rPr>
        <w:t>Геометр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46C52">
        <w:rPr>
          <w:rFonts w:ascii="Times New Roman" w:hAnsi="Times New Roman" w:cs="Times New Roman"/>
          <w:i/>
          <w:sz w:val="28"/>
          <w:szCs w:val="28"/>
        </w:rPr>
        <w:t>Решение задач с помощью векторов и координа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Наглядная стереометрия. Призма, параллелепипед, пирамида, тетраэдр.</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Основные понятия геометрии в пространстве. Аксиомы стереометрии и следствия из них. </w:t>
      </w:r>
      <w:r w:rsidRPr="00246C52">
        <w:rPr>
          <w:rFonts w:ascii="Times New Roman" w:hAnsi="Times New Roman" w:cs="Times New Roman"/>
          <w:i/>
          <w:sz w:val="28"/>
          <w:szCs w:val="28"/>
        </w:rPr>
        <w:t xml:space="preserve">Понятие об аксиоматическом методе.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Теорема Менелая для тетраэдра</w:t>
      </w:r>
      <w:r w:rsidRPr="00246C52">
        <w:rPr>
          <w:rFonts w:ascii="Times New Roman" w:hAnsi="Times New Roman" w:cs="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крещивающиеся прямые в пространстве. Угол между ними. </w:t>
      </w:r>
      <w:r w:rsidRPr="00246C52">
        <w:rPr>
          <w:rFonts w:ascii="Times New Roman" w:hAnsi="Times New Roman" w:cs="Times New Roman"/>
          <w:i/>
          <w:sz w:val="28"/>
          <w:szCs w:val="28"/>
        </w:rPr>
        <w:t>Методы нахождения расстояний между скрещивающимися прямы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cs="Times New Roman"/>
          <w:i/>
          <w:sz w:val="28"/>
          <w:szCs w:val="28"/>
        </w:rPr>
        <w:t>Геометрические места точек в пространств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Достраивание тетраэдра до параллелепипед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Углы в пространстве. Перпендикулярные плоскости. </w:t>
      </w:r>
      <w:r w:rsidRPr="00246C52">
        <w:rPr>
          <w:rFonts w:ascii="Times New Roman" w:hAnsi="Times New Roman" w:cs="Times New Roman"/>
          <w:i/>
          <w:sz w:val="28"/>
          <w:szCs w:val="28"/>
        </w:rPr>
        <w:t xml:space="preserve">Площадь ортогональной проекции. Перпендикулярное сечение призмы. Трехгранный и многогранный угол. </w:t>
      </w:r>
      <w:r w:rsidRPr="00246C52">
        <w:rPr>
          <w:rFonts w:ascii="Times New Roman" w:hAnsi="Times New Roman" w:cs="Times New Roman"/>
          <w:i/>
          <w:sz w:val="28"/>
          <w:szCs w:val="28"/>
        </w:rPr>
        <w:lastRenderedPageBreak/>
        <w:t>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Виды многогранников. </w:t>
      </w:r>
      <w:r w:rsidRPr="00246C52">
        <w:rPr>
          <w:rFonts w:ascii="Times New Roman" w:hAnsi="Times New Roman" w:cs="Times New Roman"/>
          <w:i/>
          <w:sz w:val="28"/>
          <w:szCs w:val="28"/>
        </w:rPr>
        <w:t>Развертки многогранника. Кратчайшие пути на поверхности многогранник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Теорема Эйлера.</w:t>
      </w:r>
      <w:r w:rsidRPr="00246C52">
        <w:rPr>
          <w:rFonts w:ascii="Times New Roman" w:hAnsi="Times New Roman" w:cs="Times New Roman"/>
          <w:sz w:val="28"/>
          <w:szCs w:val="28"/>
        </w:rPr>
        <w:t xml:space="preserve"> Правильные многогранники. </w:t>
      </w:r>
      <w:r w:rsidRPr="00246C52">
        <w:rPr>
          <w:rFonts w:ascii="Times New Roman" w:hAnsi="Times New Roman" w:cs="Times New Roman"/>
          <w:i/>
          <w:sz w:val="28"/>
          <w:szCs w:val="28"/>
        </w:rPr>
        <w:t>Двойственность правильных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и поверхностей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сеченная пирамида и усеченный конус.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Элементы сферической геометрии. Конические сечен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Касательные прямые и плоскости. Вписанные и описанные сферы. </w:t>
      </w:r>
      <w:r w:rsidRPr="00246C52">
        <w:rPr>
          <w:rFonts w:ascii="Times New Roman" w:hAnsi="Times New Roman" w:cs="Times New Roman"/>
          <w:i/>
          <w:sz w:val="28"/>
          <w:szCs w:val="28"/>
        </w:rPr>
        <w:t xml:space="preserve">Касающиеся сферы. Комбинации тел вращения.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Уравнение плоскости. Формула расстояния между точками. Уравнение сферы.</w:t>
      </w:r>
      <w:r w:rsidRPr="00246C52">
        <w:rPr>
          <w:rFonts w:ascii="Times New Roman" w:hAnsi="Times New Roman" w:cs="Times New Roman"/>
          <w:i/>
          <w:sz w:val="28"/>
          <w:szCs w:val="28"/>
        </w:rPr>
        <w:t xml:space="preserve"> Формула расстояния от точки до плоскости. Способы задания прямой уравнения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Решение задач и доказательство теорем с помощью векторов и методом координат. Элементы геометрии масс.</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нятие объема. Объемы многогранников. Объемы тел вращения. </w:t>
      </w:r>
      <w:r w:rsidRPr="00246C52">
        <w:rPr>
          <w:rFonts w:ascii="Times New Roman" w:hAnsi="Times New Roman" w:cs="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ь сферы.</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звертка цилиндра и конуса.</w:t>
      </w:r>
      <w:r w:rsidRPr="00246C52">
        <w:rPr>
          <w:rFonts w:ascii="Times New Roman" w:hAnsi="Times New Roman" w:cs="Times New Roman"/>
          <w:sz w:val="28"/>
          <w:szCs w:val="28"/>
        </w:rPr>
        <w:t xml:space="preserve"> Площадь поверхности цилиндра и кону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Комбинации многогранников и тел враще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одобие в пространстве. Отношение объемов и площадей поверхностей подобных фигур.</w:t>
      </w:r>
    </w:p>
    <w:p w:rsidR="00B60D1A" w:rsidRPr="00246C52" w:rsidRDefault="00B60D1A" w:rsidP="00B60D1A">
      <w:pPr>
        <w:spacing w:after="0" w:line="240" w:lineRule="auto"/>
        <w:ind w:firstLine="709"/>
        <w:jc w:val="both"/>
        <w:rPr>
          <w:rFonts w:ascii="Times New Roman" w:hAnsi="Times New Roman" w:cs="Times New Roman"/>
          <w:i/>
          <w:spacing w:val="-8"/>
          <w:sz w:val="28"/>
          <w:szCs w:val="28"/>
        </w:rPr>
      </w:pPr>
      <w:r w:rsidRPr="00246C52">
        <w:rPr>
          <w:rFonts w:ascii="Times New Roman" w:hAnsi="Times New Roman" w:cs="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Преобразование подобия, гомотетия. Решение задач на плоскости с использованием стереометрических методов.</w:t>
      </w:r>
    </w:p>
    <w:p w:rsidR="00B60D1A" w:rsidRPr="00246C52" w:rsidRDefault="00B60D1A" w:rsidP="00B60D1A">
      <w:pPr>
        <w:spacing w:after="0" w:line="240" w:lineRule="auto"/>
        <w:ind w:firstLine="709"/>
        <w:jc w:val="both"/>
        <w:rPr>
          <w:rFonts w:ascii="Times New Roman" w:hAnsi="Times New Roman" w:cs="Times New Roman"/>
          <w:b/>
          <w:sz w:val="28"/>
          <w:szCs w:val="28"/>
        </w:rPr>
      </w:pP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b/>
          <w:sz w:val="28"/>
          <w:szCs w:val="28"/>
        </w:rPr>
        <w:t>Вероятность и статистика, логика, теория графов и комбинаторик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w:t>
      </w:r>
      <w:r w:rsidRPr="00246C52">
        <w:rPr>
          <w:rFonts w:ascii="Times New Roman" w:hAnsi="Times New Roman" w:cs="Times New Roman"/>
          <w:sz w:val="28"/>
          <w:szCs w:val="28"/>
        </w:rPr>
        <w:lastRenderedPageBreak/>
        <w:t xml:space="preserve">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i/>
          <w:color w:val="000000"/>
          <w:sz w:val="28"/>
          <w:szCs w:val="28"/>
        </w:rPr>
        <w:t>Вероятностное пространство. Аксиомы теории вероятностей</w: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Дискретные случайные величины и распределения. </w:t>
      </w:r>
      <w:r w:rsidRPr="00246C52">
        <w:rPr>
          <w:rFonts w:ascii="Times New Roman" w:hAnsi="Times New Roman" w:cs="Times New Roman"/>
          <w:sz w:val="28"/>
          <w:szCs w:val="28"/>
        </w:rPr>
        <w:t xml:space="preserve">Совместные распределения. </w:t>
      </w:r>
      <w:r w:rsidRPr="00246C52">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bCs/>
          <w:color w:val="000000"/>
          <w:sz w:val="28"/>
          <w:szCs w:val="28"/>
        </w:rPr>
        <w:t>Бинарная случайная величина, распределение Бернулли.</w:t>
      </w:r>
      <w:r w:rsidRPr="00246C52">
        <w:rPr>
          <w:rFonts w:ascii="Times New Roman" w:hAnsi="Times New Roman" w:cs="Times New Roman"/>
          <w:b/>
          <w:bCs/>
          <w:i/>
          <w:color w:val="000000"/>
          <w:sz w:val="28"/>
          <w:szCs w:val="28"/>
        </w:rPr>
        <w:t xml:space="preserve"> </w:t>
      </w:r>
      <w:r w:rsidRPr="00246C52">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246C52">
        <w:rPr>
          <w:rFonts w:ascii="Times New Roman" w:hAnsi="Times New Roman" w:cs="Times New Roman"/>
          <w:i/>
          <w:sz w:val="28"/>
          <w:szCs w:val="28"/>
        </w:rPr>
        <w:t>Гипергеометрическое распределение</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и его свойства.</w:t>
      </w:r>
      <w:r w:rsidRPr="00246C52">
        <w:rPr>
          <w:rFonts w:ascii="Times New Roman" w:hAnsi="Times New Roman" w:cs="Times New Roman"/>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Показательное распределение, его параметр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спределение Пуассона и его применение</w:t>
      </w:r>
      <w:r w:rsidRPr="00246C52">
        <w:rPr>
          <w:rFonts w:ascii="Times New Roman" w:hAnsi="Times New Roman" w:cs="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46C52">
        <w:rPr>
          <w:rFonts w:ascii="Times New Roman" w:hAnsi="Times New Roman" w:cs="Times New Roman"/>
          <w:i/>
          <w:sz w:val="28"/>
          <w:szCs w:val="28"/>
        </w:rPr>
        <w:t>Центральная предельная теорема</w: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Ковариация двух случайных величин. Понятие о коэффициенте корреляции.</w:t>
      </w:r>
      <w:r w:rsidRPr="00246C52">
        <w:rPr>
          <w:rFonts w:ascii="Times New Roman" w:hAnsi="Times New Roman" w:cs="Times New Roman"/>
          <w:bCs/>
          <w:color w:val="000000"/>
          <w:sz w:val="28"/>
          <w:szCs w:val="28"/>
        </w:rPr>
        <w:t xml:space="preserve"> Совместные наблюдения двух случайных величин. </w:t>
      </w:r>
      <w:r w:rsidRPr="00246C52">
        <w:rPr>
          <w:rFonts w:ascii="Times New Roman" w:hAnsi="Times New Roman" w:cs="Times New Roman"/>
          <w:i/>
          <w:sz w:val="28"/>
          <w:szCs w:val="28"/>
        </w:rPr>
        <w:t xml:space="preserve">Выборочный коэффициент корреляции. </w:t>
      </w:r>
      <w:r w:rsidRPr="00246C52">
        <w:rPr>
          <w:rFonts w:ascii="Times New Roman" w:hAnsi="Times New Roman" w:cs="Times New Roman"/>
          <w:bCs/>
          <w:i/>
          <w:color w:val="000000"/>
          <w:sz w:val="28"/>
          <w:szCs w:val="28"/>
        </w:rPr>
        <w:t>Линейная регресс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 xml:space="preserve">Кодирование. Двоичная запись. </w:t>
      </w:r>
    </w:p>
    <w:p w:rsidR="00B60D1A" w:rsidRPr="00246C52" w:rsidRDefault="00B60D1A" w:rsidP="00B60D1A">
      <w:pPr>
        <w:keepNext/>
        <w:autoSpaceDE w:val="0"/>
        <w:autoSpaceDN w:val="0"/>
        <w:spacing w:after="0" w:line="240" w:lineRule="auto"/>
        <w:ind w:firstLine="709"/>
        <w:jc w:val="both"/>
        <w:outlineLvl w:val="0"/>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lastRenderedPageBreak/>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60D1A" w:rsidRDefault="00B60D1A" w:rsidP="00B60D1A">
      <w:pPr>
        <w:keepNext/>
        <w:autoSpaceDE w:val="0"/>
        <w:autoSpaceDN w:val="0"/>
        <w:spacing w:after="0" w:line="240" w:lineRule="auto"/>
        <w:ind w:firstLine="709"/>
        <w:jc w:val="both"/>
        <w:outlineLvl w:val="0"/>
        <w:rPr>
          <w:rFonts w:ascii="Times New Roman" w:hAnsi="Times New Roman" w:cs="Times New Roman"/>
          <w:sz w:val="28"/>
          <w:szCs w:val="28"/>
        </w:rPr>
      </w:pPr>
      <w:r w:rsidRPr="00CC6DDC">
        <w:rPr>
          <w:rFonts w:ascii="Times New Roman" w:hAnsi="Times New Roman" w:cs="Times New Roman"/>
          <w:sz w:val="28"/>
          <w:szCs w:val="28"/>
        </w:rPr>
        <w:t>Примерные темы рефератов (докладов), исследовательских проектов</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Непрерывные дроб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Применение сложных процентов в экономических расчетах.</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араллельное проектировани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редние значения и их применение в статист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Векторное задание прямых и плоскостей в пространств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ложение гармонических колебаний.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Графическое решение уравнений и неравенств.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равильные и полуправильные многогранник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Конические сечения и их применение в техн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онятие дифференциала и его приложения.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хемы повторных испытаний Бернулл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Исследование уравнений и неравенств с параметром</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eastAsia="Times New Roman" w:hAnsi="Times New Roman" w:cs="Times New Roman"/>
          <w:b/>
          <w:caps/>
          <w:sz w:val="28"/>
          <w:szCs w:val="28"/>
        </w:rPr>
      </w:pPr>
      <w:r w:rsidRPr="00FE61FA">
        <w:rPr>
          <w:rFonts w:ascii="Times New Roman" w:hAnsi="Times New Roman" w:cs="Times New Roman"/>
          <w:sz w:val="28"/>
          <w:szCs w:val="28"/>
        </w:rPr>
        <w:t>Математика Древнего Египта и Древнего Вавилона.</w:t>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r w:rsidRPr="0013463F">
        <w:rPr>
          <w:rFonts w:ascii="Times New Roman" w:eastAsia="Times New Roman" w:hAnsi="Times New Roman" w:cs="Times New Roman"/>
          <w:b/>
          <w:caps/>
          <w:sz w:val="28"/>
          <w:szCs w:val="28"/>
        </w:rPr>
        <w:br w:type="page"/>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sectPr w:rsidR="00B60D1A" w:rsidRPr="0013463F" w:rsidSect="008A27D7">
          <w:footerReference w:type="default" r:id="rId27"/>
          <w:pgSz w:w="11906" w:h="16838"/>
          <w:pgMar w:top="1134" w:right="567" w:bottom="1134" w:left="1134" w:header="709" w:footer="709" w:gutter="0"/>
          <w:cols w:space="708"/>
          <w:titlePg/>
          <w:docGrid w:linePitch="360"/>
        </w:sectPr>
      </w:pPr>
    </w:p>
    <w:p w:rsidR="00B60D1A" w:rsidRDefault="00B60D1A" w:rsidP="00B60D1A">
      <w:pPr>
        <w:keepNext/>
        <w:tabs>
          <w:tab w:val="left" w:pos="5160"/>
        </w:tabs>
        <w:autoSpaceDE w:val="0"/>
        <w:autoSpaceDN w:val="0"/>
        <w:spacing w:after="0" w:line="256" w:lineRule="auto"/>
        <w:ind w:left="284"/>
        <w:jc w:val="both"/>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lastRenderedPageBreak/>
        <w:tab/>
      </w:r>
    </w:p>
    <w:p w:rsidR="00B60D1A" w:rsidRPr="00027E45" w:rsidRDefault="00B60D1A" w:rsidP="00B60D1A">
      <w:pPr>
        <w:keepNext/>
        <w:autoSpaceDE w:val="0"/>
        <w:autoSpaceDN w:val="0"/>
        <w:spacing w:after="0" w:line="256" w:lineRule="auto"/>
        <w:jc w:val="center"/>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 xml:space="preserve">4 </w:t>
      </w:r>
      <w:r w:rsidRPr="00027E45">
        <w:rPr>
          <w:rFonts w:ascii="Times New Roman" w:eastAsia="Times New Roman" w:hAnsi="Times New Roman" w:cs="Times New Roman"/>
          <w:b/>
          <w:caps/>
          <w:sz w:val="28"/>
          <w:szCs w:val="28"/>
          <w:lang w:eastAsia="ru-RU"/>
        </w:rPr>
        <w:t>ТЕМАТИЧЕСКОЕ ПЛАНИРОВАНИЕ</w:t>
      </w:r>
      <w:r>
        <w:rPr>
          <w:rFonts w:ascii="Times New Roman" w:eastAsia="Times New Roman" w:hAnsi="Times New Roman" w:cs="Times New Roman"/>
          <w:b/>
          <w:caps/>
          <w:sz w:val="28"/>
          <w:szCs w:val="28"/>
          <w:lang w:eastAsia="ru-RU"/>
        </w:rPr>
        <w:t xml:space="preserve"> учебного предмета </w:t>
      </w:r>
      <w:r>
        <w:rPr>
          <w:rFonts w:ascii="Times New Roman" w:eastAsia="Times New Roman" w:hAnsi="Times New Roman" w:cs="Times New Roman"/>
          <w:b/>
          <w:caps/>
          <w:sz w:val="28"/>
          <w:szCs w:val="28"/>
        </w:rPr>
        <w:t>УУП.02 Математика (ВКЛЮЧАЯ алгебрУ и начала математического анализа, геометр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2"/>
      </w:tblGrid>
      <w:tr w:rsidR="00B60D1A" w:rsidRPr="0013463F" w:rsidTr="00EB5DBF">
        <w:tc>
          <w:tcPr>
            <w:tcW w:w="10632" w:type="dxa"/>
          </w:tcPr>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b/>
                <w:sz w:val="24"/>
                <w:szCs w:val="24"/>
                <w:lang w:eastAsia="ru-RU"/>
              </w:rPr>
            </w:pPr>
            <w:r w:rsidRPr="0013463F">
              <w:rPr>
                <w:rFonts w:ascii="Times New Roman" w:eastAsia="Times New Roman" w:hAnsi="Times New Roman" w:cs="Times New Roman"/>
                <w:b/>
                <w:sz w:val="24"/>
                <w:szCs w:val="24"/>
                <w:lang w:eastAsia="ru-RU"/>
              </w:rPr>
              <w:t>для специальности 38.02.04</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на изучение учебного предмета  УУП. 02</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Математика (включая алгебру и </w:t>
            </w:r>
            <w:r>
              <w:rPr>
                <w:rFonts w:ascii="Times New Roman" w:eastAsia="Times New Roman" w:hAnsi="Times New Roman" w:cs="Times New Roman"/>
                <w:sz w:val="24"/>
                <w:szCs w:val="24"/>
                <w:lang w:eastAsia="ru-RU"/>
              </w:rPr>
              <w:t>начала математического анализа</w:t>
            </w:r>
            <w:r w:rsidRPr="0013463F">
              <w:rPr>
                <w:rFonts w:ascii="Times New Roman" w:eastAsia="Times New Roman" w:hAnsi="Times New Roman" w:cs="Times New Roman"/>
                <w:sz w:val="24"/>
                <w:szCs w:val="24"/>
                <w:lang w:eastAsia="ru-RU"/>
              </w:rPr>
              <w:t>, геометрию)</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 учебным планом отводится  ___</w:t>
            </w:r>
            <w:r>
              <w:rPr>
                <w:rFonts w:ascii="Times New Roman" w:eastAsia="Times New Roman" w:hAnsi="Times New Roman" w:cs="Times New Roman"/>
                <w:sz w:val="24"/>
                <w:szCs w:val="24"/>
                <w:u w:val="single"/>
                <w:lang w:eastAsia="ru-RU"/>
              </w:rPr>
              <w:t>234</w:t>
            </w:r>
            <w:r w:rsidRPr="0013463F">
              <w:rPr>
                <w:rFonts w:ascii="Times New Roman" w:eastAsia="Times New Roman" w:hAnsi="Times New Roman" w:cs="Times New Roman"/>
                <w:sz w:val="24"/>
                <w:szCs w:val="24"/>
                <w:lang w:eastAsia="ru-RU"/>
              </w:rPr>
              <w:t>__ час</w:t>
            </w:r>
            <w:r>
              <w:rPr>
                <w:rFonts w:ascii="Times New Roman" w:eastAsia="Times New Roman" w:hAnsi="Times New Roman" w:cs="Times New Roman"/>
                <w:sz w:val="24"/>
                <w:szCs w:val="24"/>
                <w:lang w:eastAsia="ru-RU"/>
              </w:rPr>
              <w:t>а</w:t>
            </w:r>
            <w:r w:rsidRPr="0013463F">
              <w:rPr>
                <w:rFonts w:ascii="Times New Roman" w:eastAsia="Times New Roman" w:hAnsi="Times New Roman" w:cs="Times New Roman"/>
                <w:sz w:val="24"/>
                <w:szCs w:val="24"/>
                <w:lang w:eastAsia="ru-RU"/>
              </w:rPr>
              <w:t>,  в т.ч.:</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лекции, уроки-   __</w:t>
            </w:r>
            <w:r>
              <w:rPr>
                <w:rFonts w:ascii="Times New Roman" w:eastAsia="Times New Roman" w:hAnsi="Times New Roman" w:cs="Times New Roman"/>
                <w:sz w:val="24"/>
                <w:szCs w:val="24"/>
                <w:u w:val="single"/>
                <w:lang w:eastAsia="ru-RU"/>
              </w:rPr>
              <w:t>82</w:t>
            </w:r>
            <w:r>
              <w:rPr>
                <w:rFonts w:ascii="Times New Roman" w:eastAsia="Times New Roman" w:hAnsi="Times New Roman" w:cs="Times New Roman"/>
                <w:sz w:val="24"/>
                <w:szCs w:val="24"/>
                <w:lang w:eastAsia="ru-RU"/>
              </w:rPr>
              <w:t>____ часа</w:t>
            </w:r>
            <w:r w:rsidRPr="0013463F">
              <w:rPr>
                <w:rFonts w:ascii="Times New Roman" w:eastAsia="Times New Roman" w:hAnsi="Times New Roman" w:cs="Times New Roman"/>
                <w:sz w:val="24"/>
                <w:szCs w:val="24"/>
                <w:lang w:eastAsia="ru-RU"/>
              </w:rPr>
              <w:t>;</w:t>
            </w:r>
          </w:p>
          <w:p w:rsidR="00B60D1A"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актические занятия</w:t>
            </w:r>
            <w:r>
              <w:rPr>
                <w:rFonts w:ascii="Times New Roman" w:eastAsia="Times New Roman" w:hAnsi="Times New Roman" w:cs="Times New Roman"/>
                <w:sz w:val="24"/>
                <w:szCs w:val="24"/>
                <w:u w:val="single"/>
                <w:lang w:eastAsia="ru-RU"/>
              </w:rPr>
              <w:t xml:space="preserve">     140   </w:t>
            </w:r>
            <w:r>
              <w:rPr>
                <w:rFonts w:ascii="Times New Roman" w:eastAsia="Times New Roman" w:hAnsi="Times New Roman" w:cs="Times New Roman"/>
                <w:sz w:val="24"/>
                <w:szCs w:val="24"/>
                <w:lang w:eastAsia="ru-RU"/>
              </w:rPr>
              <w:t>часов</w:t>
            </w:r>
            <w:r w:rsidRPr="0013463F">
              <w:rPr>
                <w:rFonts w:ascii="Times New Roman" w:eastAsia="Times New Roman" w:hAnsi="Times New Roman" w:cs="Times New Roman"/>
                <w:sz w:val="24"/>
                <w:szCs w:val="24"/>
                <w:lang w:eastAsia="ru-RU"/>
              </w:rPr>
              <w:t>,</w:t>
            </w:r>
            <w:r w:rsidR="008C6890">
              <w:rPr>
                <w:rFonts w:ascii="Times New Roman" w:eastAsia="Times New Roman" w:hAnsi="Times New Roman" w:cs="Times New Roman"/>
                <w:sz w:val="24"/>
                <w:szCs w:val="24"/>
                <w:lang w:eastAsia="ru-RU"/>
              </w:rPr>
              <w:t xml:space="preserve"> ( в том числе 2 часа дифзачет)</w:t>
            </w:r>
            <w:r w:rsidRPr="0013463F">
              <w:rPr>
                <w:rFonts w:ascii="Times New Roman" w:eastAsia="Times New Roman" w:hAnsi="Times New Roman" w:cs="Times New Roman"/>
                <w:sz w:val="24"/>
                <w:szCs w:val="24"/>
                <w:lang w:eastAsia="ru-RU"/>
              </w:rPr>
              <w:t xml:space="preserve"> </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семинары -  __</w:t>
            </w:r>
            <w:r>
              <w:rPr>
                <w:rFonts w:ascii="Times New Roman" w:eastAsia="Times New Roman" w:hAnsi="Times New Roman" w:cs="Times New Roman"/>
                <w:sz w:val="24"/>
                <w:szCs w:val="24"/>
                <w:u w:val="single"/>
                <w:lang w:eastAsia="ru-RU"/>
              </w:rPr>
              <w:t>2</w:t>
            </w:r>
            <w:r w:rsidRPr="0013463F">
              <w:rPr>
                <w:rFonts w:ascii="Times New Roman" w:eastAsia="Times New Roman" w:hAnsi="Times New Roman" w:cs="Times New Roman"/>
                <w:sz w:val="24"/>
                <w:szCs w:val="24"/>
                <w:lang w:eastAsia="ru-RU"/>
              </w:rPr>
              <w:t>____ ч</w:t>
            </w:r>
            <w:r>
              <w:rPr>
                <w:rFonts w:ascii="Times New Roman" w:eastAsia="Times New Roman" w:hAnsi="Times New Roman" w:cs="Times New Roman"/>
                <w:sz w:val="24"/>
                <w:szCs w:val="24"/>
                <w:lang w:eastAsia="ru-RU"/>
              </w:rPr>
              <w:t>аса</w:t>
            </w:r>
            <w:r w:rsidRPr="0013463F">
              <w:rPr>
                <w:rFonts w:ascii="Times New Roman" w:eastAsia="Times New Roman" w:hAnsi="Times New Roman" w:cs="Times New Roman"/>
                <w:sz w:val="24"/>
                <w:szCs w:val="24"/>
                <w:lang w:eastAsia="ru-RU"/>
              </w:rPr>
              <w:t>;</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нсультации</w:t>
            </w:r>
            <w:r w:rsidRPr="0013463F">
              <w:rPr>
                <w:rFonts w:ascii="Times New Roman" w:eastAsia="Times New Roman" w:hAnsi="Times New Roman" w:cs="Times New Roman"/>
                <w:sz w:val="24"/>
                <w:szCs w:val="24"/>
                <w:lang w:eastAsia="ru-RU"/>
              </w:rPr>
              <w:t xml:space="preserve">  - ____</w:t>
            </w:r>
            <w:r>
              <w:rPr>
                <w:rFonts w:ascii="Times New Roman" w:eastAsia="Times New Roman" w:hAnsi="Times New Roman" w:cs="Times New Roman"/>
                <w:sz w:val="24"/>
                <w:szCs w:val="24"/>
                <w:u w:val="single"/>
                <w:lang w:eastAsia="ru-RU"/>
              </w:rPr>
              <w:t>10</w:t>
            </w:r>
            <w:r w:rsidRPr="0013463F">
              <w:rPr>
                <w:rFonts w:ascii="Times New Roman" w:eastAsia="Times New Roman" w:hAnsi="Times New Roman" w:cs="Times New Roman"/>
                <w:sz w:val="24"/>
                <w:szCs w:val="24"/>
                <w:lang w:eastAsia="ru-RU"/>
              </w:rPr>
              <w:t>_ часов.</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омежуточная аттестация в форме диффере</w:t>
            </w:r>
            <w:r>
              <w:rPr>
                <w:rFonts w:ascii="Times New Roman" w:eastAsia="Times New Roman" w:hAnsi="Times New Roman" w:cs="Times New Roman"/>
                <w:sz w:val="24"/>
                <w:szCs w:val="24"/>
                <w:lang w:eastAsia="ru-RU"/>
              </w:rPr>
              <w:t>нцированного зачета (1 семестр)</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Pr>
                <w:rFonts w:ascii="Times New Roman" w:eastAsia="Times New Roman" w:hAnsi="Times New Roman" w:cs="Times New Roman"/>
                <w:sz w:val="24"/>
                <w:szCs w:val="24"/>
                <w:lang w:eastAsia="ru-RU"/>
              </w:rPr>
              <w:t>экзамена (2 семестр)</w:t>
            </w:r>
          </w:p>
        </w:tc>
      </w:tr>
    </w:tbl>
    <w:tbl>
      <w:tblPr>
        <w:tblStyle w:val="a5"/>
        <w:tblW w:w="15168" w:type="dxa"/>
        <w:tblInd w:w="108" w:type="dxa"/>
        <w:tblLayout w:type="fixed"/>
        <w:tblLook w:val="04A0" w:firstRow="1" w:lastRow="0" w:firstColumn="1" w:lastColumn="0" w:noHBand="0" w:noVBand="1"/>
      </w:tblPr>
      <w:tblGrid>
        <w:gridCol w:w="851"/>
        <w:gridCol w:w="11907"/>
        <w:gridCol w:w="992"/>
        <w:gridCol w:w="1418"/>
      </w:tblGrid>
      <w:tr w:rsidR="00B60D1A" w:rsidTr="00EB5DBF">
        <w:trPr>
          <w:trHeight w:val="294"/>
        </w:trPr>
        <w:tc>
          <w:tcPr>
            <w:tcW w:w="851" w:type="dxa"/>
            <w:vMerge w:val="restart"/>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 занятия</w:t>
            </w:r>
          </w:p>
        </w:tc>
        <w:tc>
          <w:tcPr>
            <w:tcW w:w="11907" w:type="dxa"/>
            <w:vMerge w:val="restart"/>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EB5DBF">
            <w:pPr>
              <w:keepNext/>
              <w:autoSpaceDE w:val="0"/>
              <w:autoSpaceDN w:val="0"/>
              <w:spacing w:line="256" w:lineRule="auto"/>
              <w:jc w:val="center"/>
              <w:outlineLvl w:val="0"/>
              <w:rPr>
                <w:rFonts w:ascii="Times New Roman" w:eastAsia="Times New Roman" w:hAnsi="Times New Roman"/>
                <w:caps/>
                <w:sz w:val="24"/>
                <w:szCs w:val="24"/>
              </w:rPr>
            </w:pPr>
            <w:r w:rsidRPr="0030613D">
              <w:rPr>
                <w:rFonts w:ascii="Times New Roman" w:eastAsia="Times New Roman" w:hAnsi="Times New Roman"/>
                <w:b/>
                <w:sz w:val="24"/>
                <w:szCs w:val="24"/>
                <w:lang w:eastAsia="ru-RU"/>
              </w:rPr>
              <w:t>Наименование разделов, тем, занятий</w:t>
            </w:r>
          </w:p>
        </w:tc>
        <w:tc>
          <w:tcPr>
            <w:tcW w:w="992" w:type="dxa"/>
            <w:vMerge w:val="restart"/>
          </w:tcPr>
          <w:p w:rsidR="00B60D1A" w:rsidRPr="0030613D" w:rsidRDefault="00B60D1A" w:rsidP="00EB5DBF">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Кол-во часов</w:t>
            </w:r>
          </w:p>
        </w:tc>
        <w:tc>
          <w:tcPr>
            <w:tcW w:w="1418" w:type="dxa"/>
            <w:vMerge w:val="restart"/>
          </w:tcPr>
          <w:p w:rsidR="00B60D1A" w:rsidRPr="0030613D" w:rsidRDefault="00B60D1A" w:rsidP="00EB5DBF">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Вид занятия</w:t>
            </w:r>
          </w:p>
        </w:tc>
      </w:tr>
      <w:tr w:rsidR="00B60D1A" w:rsidTr="00EB5DBF">
        <w:trPr>
          <w:trHeight w:val="294"/>
        </w:trPr>
        <w:tc>
          <w:tcPr>
            <w:tcW w:w="851"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992"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1418"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FC108E" w:rsidRDefault="00B60D1A" w:rsidP="00EB5DBF">
            <w:pPr>
              <w:ind w:firstLine="709"/>
              <w:jc w:val="both"/>
              <w:rPr>
                <w:rFonts w:ascii="Times New Roman" w:hAnsi="Times New Roman"/>
                <w:b/>
                <w:bCs/>
                <w:color w:val="000000"/>
                <w:sz w:val="28"/>
                <w:szCs w:val="28"/>
              </w:rPr>
            </w:pPr>
            <w:r w:rsidRPr="00246C52">
              <w:rPr>
                <w:rFonts w:ascii="Times New Roman" w:hAnsi="Times New Roman"/>
                <w:b/>
                <w:bCs/>
                <w:color w:val="000000"/>
                <w:sz w:val="28"/>
                <w:szCs w:val="28"/>
              </w:rPr>
              <w:t>Алгебра и начала анализ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w:t>
            </w:r>
            <w:r w:rsidRPr="00246C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Cs/>
                <w:sz w:val="24"/>
                <w:szCs w:val="24"/>
                <w:lang w:eastAsia="ru-RU"/>
              </w:rPr>
            </w:pPr>
            <w:r w:rsidRPr="0030613D">
              <w:rPr>
                <w:rFonts w:ascii="Times New Roman" w:eastAsia="Times New Roman" w:hAnsi="Times New Roman"/>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свойств степеней и корней, многочленов, преобразований многочленов и дробно-рациональных выражен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3</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градусной меры угла.</w:t>
            </w:r>
            <w:r w:rsidRPr="0030613D">
              <w:rPr>
                <w:rFonts w:ascii="Times New Roman" w:hAnsi="Times New Roman"/>
                <w:i/>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одуль числа и его свой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числовых функций и их графиков.</w:t>
            </w:r>
            <w:r w:rsidRPr="0030613D">
              <w:rPr>
                <w:rFonts w:ascii="Times New Roman" w:hAnsi="Times New Roman"/>
                <w:b/>
                <w:i/>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Использование свойств и графиков линейных и квадратичных функций, обратной </w:t>
            </w:r>
            <w:r w:rsidRPr="00246C52">
              <w:rPr>
                <w:rFonts w:ascii="Times New Roman" w:hAnsi="Times New Roman"/>
                <w:bCs/>
                <w:color w:val="000000"/>
                <w:sz w:val="28"/>
                <w:szCs w:val="28"/>
              </w:rPr>
              <w:lastRenderedPageBreak/>
              <w:t xml:space="preserve">пропорциональности и функции </w:t>
            </w:r>
            <w:r w:rsidRPr="00246C52">
              <w:rPr>
                <w:rFonts w:ascii="Times New Roman" w:eastAsiaTheme="minorHAnsi" w:hAnsi="Times New Roman" w:cstheme="minorBidi"/>
                <w:bCs/>
                <w:color w:val="000000"/>
                <w:position w:val="-10"/>
                <w:sz w:val="28"/>
                <w:szCs w:val="28"/>
              </w:rPr>
              <w:object w:dxaOrig="760" w:dyaOrig="380">
                <v:shape id="_x0000_i1034" type="#_x0000_t75" style="width:38.5pt;height:21.1pt" o:ole="">
                  <v:imagedata r:id="rId9" o:title=""/>
                </v:shape>
                <o:OLEObject Type="Embed" ProgID="Equation.DSMT4" ShapeID="_x0000_i1034" DrawAspect="Content" ObjectID="_1691825289" r:id="rId28"/>
              </w:object>
            </w:r>
            <w:r w:rsidRPr="00246C52">
              <w:rPr>
                <w:rFonts w:ascii="Times New Roman" w:hAnsi="Times New Roman"/>
                <w:bCs/>
                <w:color w:val="000000"/>
                <w:sz w:val="28"/>
                <w:szCs w:val="28"/>
              </w:rPr>
              <w:t>. Графическое решение уравнений и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9</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EB5DBF">
            <w:r w:rsidRPr="00D42085">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2</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Способы задания множеств Подмножество.</w:t>
            </w:r>
            <w:r>
              <w:rPr>
                <w:rFonts w:ascii="Times New Roman" w:hAnsi="Times New Roman"/>
                <w:sz w:val="28"/>
                <w:szCs w:val="28"/>
              </w:rPr>
              <w:t xml:space="preserve"> </w:t>
            </w:r>
            <w:r w:rsidRPr="00246C52">
              <w:rPr>
                <w:rFonts w:ascii="Times New Roman" w:hAnsi="Times New Roman"/>
                <w:sz w:val="28"/>
                <w:szCs w:val="28"/>
              </w:rPr>
              <w:t>Отношения принадлежности, включения, равен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EB5DBF">
            <w:r w:rsidRPr="00D42085">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3</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Операции над множествами. Круги Эйлера. </w:t>
            </w:r>
            <w:r w:rsidRPr="00246C52">
              <w:rPr>
                <w:rFonts w:ascii="Times New Roman" w:hAnsi="Times New Roman"/>
                <w:color w:val="000000"/>
                <w:sz w:val="28"/>
                <w:szCs w:val="28"/>
              </w:rPr>
              <w:t>Конечные и бесконечные, счетные и несчетные множе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EB5DBF">
            <w:r w:rsidRPr="00D42085">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4</w:t>
            </w:r>
          </w:p>
        </w:tc>
        <w:tc>
          <w:tcPr>
            <w:tcW w:w="11907" w:type="dxa"/>
          </w:tcPr>
          <w:p w:rsidR="00B60D1A" w:rsidRPr="00784357"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5</w:t>
            </w:r>
          </w:p>
        </w:tc>
        <w:tc>
          <w:tcPr>
            <w:tcW w:w="11907" w:type="dxa"/>
          </w:tcPr>
          <w:p w:rsidR="00B60D1A" w:rsidRPr="00784357" w:rsidRDefault="00B60D1A" w:rsidP="00EB5DBF">
            <w:pPr>
              <w:ind w:left="34"/>
              <w:rPr>
                <w:rFonts w:ascii="Times New Roman" w:hAnsi="Times New Roman"/>
                <w:sz w:val="28"/>
                <w:szCs w:val="28"/>
              </w:rPr>
            </w:pPr>
            <w:r w:rsidRPr="00784357">
              <w:rPr>
                <w:rFonts w:ascii="Times New Roman" w:hAnsi="Times New Roman"/>
                <w:sz w:val="28"/>
                <w:szCs w:val="28"/>
              </w:rPr>
              <w:t>Законы логики. Основные логические прави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9</w:t>
            </w:r>
          </w:p>
        </w:tc>
      </w:tr>
      <w:tr w:rsidR="00B60D1A" w:rsidTr="00EB5DBF">
        <w:tc>
          <w:tcPr>
            <w:tcW w:w="851" w:type="dxa"/>
            <w:shd w:val="clear" w:color="auto" w:fill="auto"/>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6</w:t>
            </w:r>
          </w:p>
        </w:tc>
        <w:tc>
          <w:tcPr>
            <w:tcW w:w="11907" w:type="dxa"/>
          </w:tcPr>
          <w:p w:rsidR="00B60D1A" w:rsidRPr="00784357"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Решение логических задач</w:t>
            </w:r>
            <w:r w:rsidRPr="00784357">
              <w:rPr>
                <w:rFonts w:ascii="Times New Roman" w:hAnsi="Times New Roman"/>
                <w:b/>
                <w:sz w:val="28"/>
                <w:szCs w:val="28"/>
              </w:rPr>
              <w:t xml:space="preserve"> </w:t>
            </w:r>
            <w:r w:rsidRPr="00784357">
              <w:rPr>
                <w:rFonts w:ascii="Times New Roman" w:hAnsi="Times New Roman"/>
                <w:sz w:val="28"/>
                <w:szCs w:val="28"/>
              </w:rPr>
              <w:t>с использованием кругов Эйлера, основных логических правил.</w:t>
            </w:r>
            <w:r w:rsidRPr="00784357">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Умозаключения. Обоснования и доказательство в математике. Теоремы. Виды математических утверждений. Виды доказатель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9</w:t>
            </w:r>
          </w:p>
        </w:tc>
        <w:tc>
          <w:tcPr>
            <w:tcW w:w="11907" w:type="dxa"/>
          </w:tcPr>
          <w:p w:rsidR="00B60D1A" w:rsidRPr="00784357" w:rsidRDefault="00B60D1A" w:rsidP="00EB5DBF">
            <w:pPr>
              <w:ind w:left="34"/>
              <w:rPr>
                <w:rFonts w:ascii="Times New Roman" w:hAnsi="Times New Roman"/>
                <w:sz w:val="28"/>
                <w:szCs w:val="28"/>
              </w:rPr>
            </w:pPr>
            <w:r w:rsidRPr="00784357">
              <w:rPr>
                <w:rFonts w:ascii="Times New Roman" w:hAnsi="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784357">
              <w:rPr>
                <w:rFonts w:ascii="Times New Roman" w:hAnsi="Times New Roman"/>
                <w:sz w:val="28"/>
                <w:szCs w:val="28"/>
                <w:lang w:val="en-US"/>
              </w:rPr>
              <w:t>q</w:t>
            </w:r>
            <w:r w:rsidRPr="00784357">
              <w:rPr>
                <w:rFonts w:ascii="Times New Roman" w:hAnsi="Times New Roman"/>
                <w:sz w:val="28"/>
                <w:szCs w:val="28"/>
              </w:rPr>
              <w:t>-ичные системы счисления. Функция Эйлера, число и сумма делителей натурального числа.</w:t>
            </w:r>
            <w:r w:rsidRPr="00784357">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Тригонометрические функции чисел и углов. Формулы приведения, сложения тригонометрических функций, формулы двойного и половинного аргумент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еобразование суммы, разности в произведение тригонометрических функций, и наоборот</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2</w:t>
            </w:r>
          </w:p>
        </w:tc>
        <w:tc>
          <w:tcPr>
            <w:tcW w:w="11907" w:type="dxa"/>
          </w:tcPr>
          <w:p w:rsidR="00B60D1A" w:rsidRPr="00784357" w:rsidRDefault="00B60D1A" w:rsidP="00EB5DBF">
            <w:pPr>
              <w:ind w:left="34"/>
              <w:rPr>
                <w:rFonts w:ascii="Times New Roman" w:hAnsi="Times New Roman"/>
                <w:sz w:val="28"/>
                <w:szCs w:val="28"/>
              </w:rPr>
            </w:pPr>
            <w:r w:rsidRPr="00246C52">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23</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Четные и нечетные функции. </w:t>
            </w:r>
            <w:r w:rsidRPr="00246C52">
              <w:rPr>
                <w:rFonts w:ascii="Times New Roman" w:hAnsi="Times New Roman"/>
                <w:i/>
                <w:sz w:val="28"/>
                <w:szCs w:val="28"/>
              </w:rPr>
              <w:t xml:space="preserve">Функции «дробная часть числа» </w:t>
            </w:r>
            <w:r w:rsidRPr="00246C52">
              <w:rPr>
                <w:rFonts w:ascii="Times New Roman" w:eastAsiaTheme="minorHAnsi" w:hAnsi="Times New Roman" w:cstheme="minorBidi"/>
                <w:position w:val="-14"/>
                <w:sz w:val="28"/>
                <w:szCs w:val="28"/>
              </w:rPr>
              <w:object w:dxaOrig="760" w:dyaOrig="400">
                <v:shape id="_x0000_i1035" type="#_x0000_t75" style="width:38.5pt;height:22.35pt" o:ole="">
                  <v:imagedata r:id="rId11" o:title=""/>
                </v:shape>
                <o:OLEObject Type="Embed" ProgID="Equation.DSMT4" ShapeID="_x0000_i1035" DrawAspect="Content" ObjectID="_1691825290" r:id="rId29"/>
              </w:object>
            </w:r>
            <w:r w:rsidRPr="00246C52">
              <w:rPr>
                <w:rFonts w:ascii="Times New Roman" w:hAnsi="Times New Roman"/>
                <w:i/>
                <w:sz w:val="28"/>
                <w:szCs w:val="28"/>
              </w:rPr>
              <w:t xml:space="preserve">  и «целая часть числа» </w:t>
            </w:r>
            <w:r w:rsidRPr="00246C52">
              <w:rPr>
                <w:rFonts w:ascii="Times New Roman" w:eastAsiaTheme="minorHAnsi" w:hAnsi="Times New Roman" w:cstheme="minorBidi"/>
                <w:position w:val="-14"/>
                <w:sz w:val="28"/>
                <w:szCs w:val="28"/>
              </w:rPr>
              <w:object w:dxaOrig="740" w:dyaOrig="400">
                <v:shape id="_x0000_i1036" type="#_x0000_t75" style="width:37.25pt;height:22.35pt" o:ole="">
                  <v:imagedata r:id="rId13" o:title=""/>
                </v:shape>
                <o:OLEObject Type="Embed" ProgID="Equation.DSMT4" ShapeID="_x0000_i1036" DrawAspect="Content" ObjectID="_1691825291" r:id="rId30"/>
              </w:object>
            </w:r>
            <w:r>
              <w:rPr>
                <w:rFonts w:ascii="Times New Roman" w:hAnsi="Times New Roman"/>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Тригонометрические функции числового аргумента </w:t>
            </w:r>
            <w:r w:rsidRPr="00246C52">
              <w:rPr>
                <w:rFonts w:ascii="Times New Roman" w:eastAsiaTheme="minorHAnsi" w:hAnsi="Times New Roman" w:cstheme="minorBidi"/>
                <w:position w:val="-10"/>
                <w:sz w:val="28"/>
                <w:szCs w:val="28"/>
              </w:rPr>
              <w:object w:dxaOrig="920" w:dyaOrig="260">
                <v:shape id="_x0000_i1037" type="#_x0000_t75" style="width:45.95pt;height:13.65pt" o:ole="">
                  <v:imagedata r:id="rId15" o:title=""/>
                </v:shape>
                <o:OLEObject Type="Embed" ProgID="Equation.DSMT4" ShapeID="_x0000_i1037" DrawAspect="Content" ObjectID="_1691825292" r:id="rId31"/>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900" w:dyaOrig="320">
                <v:shape id="_x0000_i1038" type="#_x0000_t75" style="width:45.95pt;height:16.15pt" o:ole="">
                  <v:imagedata r:id="rId17" o:title=""/>
                </v:shape>
                <o:OLEObject Type="Embed" ProgID="Equation.DSMT4" ShapeID="_x0000_i1038" DrawAspect="Content" ObjectID="_1691825293" r:id="rId32"/>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800" w:dyaOrig="300">
                <v:shape id="_x0000_i1039" type="#_x0000_t75" style="width:40.95pt;height:14.9pt" o:ole="">
                  <v:imagedata r:id="rId19" o:title=""/>
                </v:shape>
                <o:OLEObject Type="Embed" ProgID="Equation.DSMT4" ShapeID="_x0000_i1039" DrawAspect="Content" ObjectID="_1691825294" r:id="rId33"/>
              </w:object>
            </w:r>
            <w:r w:rsidRPr="00246C52">
              <w:rPr>
                <w:rFonts w:ascii="Times New Roman" w:hAnsi="Times New Roman"/>
                <w:sz w:val="28"/>
                <w:szCs w:val="28"/>
              </w:rPr>
              <w:t xml:space="preserve">, </w:t>
            </w:r>
            <w:r w:rsidRPr="00246C52">
              <w:rPr>
                <w:rFonts w:ascii="Times New Roman" w:eastAsiaTheme="minorHAnsi" w:hAnsi="Times New Roman" w:cstheme="minorBidi"/>
                <w:position w:val="-10"/>
                <w:sz w:val="28"/>
                <w:szCs w:val="28"/>
              </w:rPr>
              <w:object w:dxaOrig="900" w:dyaOrig="300">
                <v:shape id="_x0000_i1040" type="#_x0000_t75" style="width:45.95pt;height:14.9pt" o:ole="">
                  <v:imagedata r:id="rId21" o:title=""/>
                </v:shape>
                <o:OLEObject Type="Embed" ProgID="Equation.DSMT4" ShapeID="_x0000_i1040" DrawAspect="Content" ObjectID="_1691825295" r:id="rId34"/>
              </w:object>
            </w:r>
            <w:r w:rsidRPr="00246C52">
              <w:rPr>
                <w:rFonts w:ascii="Times New Roman" w:hAnsi="Times New Roman"/>
                <w:bCs/>
                <w:color w:val="000000"/>
                <w:sz w:val="28"/>
                <w:szCs w:val="28"/>
              </w:rPr>
              <w:t>. Свойства и графики тригонометрических функций.</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EB5DBF">
        <w:tc>
          <w:tcPr>
            <w:tcW w:w="851" w:type="dxa"/>
          </w:tcPr>
          <w:p w:rsidR="00B60D1A" w:rsidRPr="00685B5F"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5</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Обратные тригонометрические функции, их главные значения, свойства и графики.</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7</w:t>
            </w:r>
          </w:p>
        </w:tc>
      </w:tr>
      <w:tr w:rsidR="00B60D1A" w:rsidTr="00EB5DBF">
        <w:tc>
          <w:tcPr>
            <w:tcW w:w="851" w:type="dxa"/>
          </w:tcPr>
          <w:p w:rsidR="00B60D1A" w:rsidRPr="00685B5F"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6</w:t>
            </w:r>
          </w:p>
        </w:tc>
        <w:tc>
          <w:tcPr>
            <w:tcW w:w="11907" w:type="dxa"/>
          </w:tcPr>
          <w:p w:rsidR="00B60D1A" w:rsidRPr="0030613D" w:rsidRDefault="00B60D1A" w:rsidP="00EB5DBF">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bCs/>
                <w:color w:val="000000"/>
                <w:sz w:val="28"/>
                <w:szCs w:val="28"/>
              </w:rPr>
              <w:t>Тригонометрические уравнения. Однородные тригонометрические уравне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8</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простейших тригонометрических неравенств.</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9</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остейшие системы тригонометрических уравнений</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0</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9</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ь с действительным показателем, свойства степени.</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0</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остейшие показательные уравнения и неравенства. Показательная функция и ее свойства и график. Число </w:t>
            </w:r>
            <w:r w:rsidRPr="00246C52">
              <w:rPr>
                <w:rFonts w:ascii="Times New Roman" w:eastAsiaTheme="minorHAnsi" w:hAnsi="Times New Roman" w:cstheme="minorBidi"/>
                <w:bCs/>
                <w:color w:val="000000"/>
                <w:position w:val="-6"/>
                <w:sz w:val="28"/>
                <w:szCs w:val="28"/>
              </w:rPr>
              <w:object w:dxaOrig="180" w:dyaOrig="220">
                <v:shape id="_x0000_i1041" type="#_x0000_t75" style="width:7.45pt;height:12.4pt" o:ole="">
                  <v:imagedata r:id="rId23" o:title=""/>
                </v:shape>
                <o:OLEObject Type="Embed" ProgID="Equation.DSMT4" ShapeID="_x0000_i1041" DrawAspect="Content" ObjectID="_1691825296" r:id="rId35"/>
              </w:object>
            </w:r>
            <w:r w:rsidRPr="00246C52">
              <w:rPr>
                <w:rFonts w:ascii="Times New Roman" w:hAnsi="Times New Roman"/>
                <w:bCs/>
                <w:color w:val="000000"/>
                <w:sz w:val="28"/>
                <w:szCs w:val="28"/>
              </w:rPr>
              <w:t xml:space="preserve"> и функция </w:t>
            </w:r>
            <w:r w:rsidRPr="00246C52">
              <w:rPr>
                <w:rFonts w:ascii="Times New Roman" w:eastAsiaTheme="minorHAnsi" w:hAnsi="Times New Roman" w:cstheme="minorBidi"/>
                <w:bCs/>
                <w:color w:val="000000"/>
                <w:position w:val="-10"/>
                <w:sz w:val="28"/>
                <w:szCs w:val="28"/>
              </w:rPr>
              <w:object w:dxaOrig="639" w:dyaOrig="360">
                <v:shape id="_x0000_i1042" type="#_x0000_t75" style="width:31.05pt;height:16.15pt" o:ole="">
                  <v:imagedata r:id="rId25" o:title=""/>
                </v:shape>
                <o:OLEObject Type="Embed" ProgID="Equation.DSMT4" ShapeID="_x0000_i1042" DrawAspect="Content" ObjectID="_1691825297" r:id="rId36"/>
              </w:object>
            </w:r>
            <w:r w:rsidRPr="00246C52">
              <w:rPr>
                <w:rFonts w:ascii="Times New Roman" w:hAnsi="Times New Roman"/>
                <w:bCs/>
                <w:color w:val="000000"/>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1</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1</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bCs/>
                <w:color w:val="000000"/>
                <w:sz w:val="28"/>
                <w:szCs w:val="28"/>
              </w:rPr>
              <w:t>Логарифмические уравнения и неравенства.</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2</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3</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3</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ная функция и ее свойства и график.</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4</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ррациональные уравнения.</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25</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6</w:t>
            </w:r>
          </w:p>
        </w:tc>
        <w:tc>
          <w:tcPr>
            <w:tcW w:w="11907" w:type="dxa"/>
          </w:tcPr>
          <w:p w:rsidR="00B60D1A" w:rsidRPr="00784357" w:rsidRDefault="00B60D1A" w:rsidP="00EB5DBF">
            <w:pPr>
              <w:keepNext/>
              <w:autoSpaceDE w:val="0"/>
              <w:autoSpaceDN w:val="0"/>
              <w:spacing w:line="256" w:lineRule="auto"/>
              <w:ind w:left="34"/>
              <w:outlineLvl w:val="0"/>
              <w:rPr>
                <w:rFonts w:ascii="Times New Roman" w:eastAsia="Times New Roman" w:hAnsi="Times New Roman"/>
                <w:sz w:val="24"/>
                <w:szCs w:val="24"/>
                <w:lang w:eastAsia="ru-RU"/>
              </w:rPr>
            </w:pPr>
            <w:r w:rsidRPr="00784357">
              <w:rPr>
                <w:rFonts w:ascii="Times New Roman" w:hAnsi="Times New Roman"/>
                <w:bCs/>
                <w:iCs/>
                <w:sz w:val="28"/>
                <w:szCs w:val="28"/>
              </w:rPr>
              <w:t>Первичные представления о множестве комплексных чисел. Действия с комплексными числами. Комплексно сопряженные числа. Модуль и аргумент чис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6</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7</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bCs/>
                <w:iCs/>
                <w:sz w:val="28"/>
                <w:szCs w:val="28"/>
              </w:rPr>
              <w:t>Тригонометрическая форма комплексного чис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7</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9</w:t>
            </w:r>
          </w:p>
        </w:tc>
        <w:tc>
          <w:tcPr>
            <w:tcW w:w="11907" w:type="dxa"/>
          </w:tcPr>
          <w:p w:rsidR="00B60D1A" w:rsidRPr="00FC108E" w:rsidRDefault="00B60D1A" w:rsidP="00EB5DBF">
            <w:pPr>
              <w:ind w:left="34"/>
              <w:jc w:val="both"/>
              <w:rPr>
                <w:rFonts w:ascii="Times New Roman" w:hAnsi="Times New Roman"/>
                <w:sz w:val="28"/>
                <w:szCs w:val="28"/>
              </w:rPr>
            </w:pPr>
            <w:r w:rsidRPr="00784357">
              <w:rPr>
                <w:rFonts w:ascii="Times New Roman" w:hAnsi="Times New Roman"/>
                <w:bCs/>
                <w:iCs/>
                <w:sz w:val="28"/>
                <w:szCs w:val="28"/>
              </w:rPr>
              <w:t>Решение уравнений в комплексных числа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етод интервалов для решения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еобразования графиков функций: сдвиг, умножение на число, отражение относительно координатных осе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2</w:t>
            </w:r>
          </w:p>
        </w:tc>
        <w:tc>
          <w:tcPr>
            <w:tcW w:w="11907" w:type="dxa"/>
          </w:tcPr>
          <w:p w:rsidR="00B60D1A" w:rsidRPr="00FC108E" w:rsidRDefault="00B60D1A" w:rsidP="00EB5DBF">
            <w:pPr>
              <w:ind w:left="34"/>
              <w:rPr>
                <w:rFonts w:ascii="Times New Roman" w:hAnsi="Times New Roman"/>
                <w:bCs/>
                <w:color w:val="000000"/>
                <w:sz w:val="28"/>
                <w:szCs w:val="28"/>
              </w:rPr>
            </w:pPr>
            <w:r w:rsidRPr="00246C52">
              <w:rPr>
                <w:rFonts w:ascii="Times New Roman" w:hAnsi="Times New Roman"/>
                <w:bCs/>
                <w:color w:val="000000"/>
                <w:sz w:val="28"/>
                <w:szCs w:val="28"/>
              </w:rPr>
              <w:t>Графические методы решения уравнений и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43</w:t>
            </w:r>
          </w:p>
        </w:tc>
        <w:tc>
          <w:tcPr>
            <w:tcW w:w="11907" w:type="dxa"/>
          </w:tcPr>
          <w:p w:rsidR="00B60D1A" w:rsidRPr="00FC108E" w:rsidRDefault="00B60D1A" w:rsidP="00EB5DBF">
            <w:pPr>
              <w:ind w:left="34"/>
              <w:jc w:val="both"/>
              <w:rPr>
                <w:rFonts w:ascii="Times New Roman" w:hAnsi="Times New Roman"/>
                <w:sz w:val="28"/>
                <w:szCs w:val="28"/>
              </w:rPr>
            </w:pPr>
            <w:r w:rsidRPr="00246C52">
              <w:rPr>
                <w:rFonts w:ascii="Times New Roman" w:hAnsi="Times New Roman"/>
                <w:bCs/>
                <w:color w:val="000000"/>
                <w:sz w:val="28"/>
                <w:szCs w:val="28"/>
              </w:rPr>
              <w:t>Решение уравнений и неравенств, содержащих переменную под знаком модул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уравнен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6</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заимно обратные функции. Графики взаимно обратных функц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7</w:t>
            </w:r>
          </w:p>
        </w:tc>
        <w:tc>
          <w:tcPr>
            <w:tcW w:w="11907" w:type="dxa"/>
          </w:tcPr>
          <w:p w:rsidR="00B60D1A" w:rsidRPr="00FC108E" w:rsidRDefault="00B60D1A" w:rsidP="00EB5DBF">
            <w:pPr>
              <w:ind w:left="34"/>
              <w:jc w:val="both"/>
              <w:rPr>
                <w:rFonts w:ascii="Times New Roman" w:hAnsi="Times New Roman"/>
                <w:sz w:val="28"/>
                <w:szCs w:val="28"/>
              </w:rPr>
            </w:pPr>
            <w:r w:rsidRPr="00FC108E">
              <w:rPr>
                <w:rFonts w:ascii="Times New Roman" w:hAnsi="Times New Roman"/>
                <w:sz w:val="28"/>
                <w:szCs w:val="28"/>
              </w:rPr>
              <w:t xml:space="preserve">Формула Бинома Ньютона. Решение уравнений степени выше 2 специальных видов.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8</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FC108E">
              <w:rPr>
                <w:rFonts w:ascii="Times New Roman" w:hAnsi="Times New Roman"/>
                <w:sz w:val="28"/>
                <w:szCs w:val="28"/>
              </w:rPr>
              <w:t>Теорема Виета, теорема Безу. Приводимые и неприводимые многочлен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3</w:t>
            </w:r>
          </w:p>
        </w:tc>
      </w:tr>
      <w:tr w:rsidR="00B60D1A" w:rsidTr="00EB5DBF">
        <w:trPr>
          <w:trHeight w:val="336"/>
        </w:trPr>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FC16D5">
              <w:rPr>
                <w:rFonts w:ascii="Times New Roman" w:eastAsia="Times New Roman" w:hAnsi="Times New Roman"/>
                <w:b/>
                <w:sz w:val="24"/>
                <w:szCs w:val="24"/>
                <w:lang w:eastAsia="ru-RU"/>
              </w:rPr>
              <w:t>49</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Основная теорема алгебры. Симметрические многочлены. Целочисленные и целозначные многочлен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Диофантовы уравнения. Цепные дроби. Те</w:t>
            </w:r>
            <w:r>
              <w:rPr>
                <w:rFonts w:ascii="Times New Roman" w:hAnsi="Times New Roman"/>
                <w:sz w:val="28"/>
                <w:szCs w:val="28"/>
              </w:rPr>
              <w:t xml:space="preserve">орема Ферма о сумме квадратов. </w:t>
            </w:r>
            <w:r w:rsidRPr="00FC108E">
              <w:rPr>
                <w:rFonts w:ascii="Times New Roman" w:hAnsi="Times New Roman"/>
                <w:sz w:val="28"/>
                <w:szCs w:val="28"/>
              </w:rPr>
              <w:t>Суммы и ряды, методы суммирования и признаки сходимост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5</w:t>
            </w:r>
          </w:p>
        </w:tc>
      </w:tr>
      <w:tr w:rsidR="00B60D1A" w:rsidTr="00EB5DBF">
        <w:tc>
          <w:tcPr>
            <w:tcW w:w="851" w:type="dxa"/>
            <w:shd w:val="clear" w:color="auto" w:fill="BFBFBF" w:themeFill="background1" w:themeFillShade="BF"/>
          </w:tcPr>
          <w:p w:rsidR="00B60D1A" w:rsidRPr="00B07C14"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51</w:t>
            </w:r>
          </w:p>
        </w:tc>
        <w:tc>
          <w:tcPr>
            <w:tcW w:w="11907" w:type="dxa"/>
            <w:shd w:val="clear" w:color="auto" w:fill="BFBFBF" w:themeFill="background1" w:themeFillShade="BF"/>
          </w:tcPr>
          <w:p w:rsidR="00B60D1A" w:rsidRPr="00B07C14"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Дифференцированный зачет</w:t>
            </w:r>
          </w:p>
        </w:tc>
        <w:tc>
          <w:tcPr>
            <w:tcW w:w="992" w:type="dxa"/>
            <w:shd w:val="clear" w:color="auto" w:fill="BFBFBF" w:themeFill="background1" w:themeFillShade="BF"/>
          </w:tcPr>
          <w:p w:rsidR="00B60D1A" w:rsidRPr="00B07C14"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2</w:t>
            </w:r>
          </w:p>
        </w:tc>
        <w:tc>
          <w:tcPr>
            <w:tcW w:w="1418" w:type="dxa"/>
            <w:shd w:val="clear" w:color="auto" w:fill="BFBFBF" w:themeFill="background1" w:themeFillShade="BF"/>
          </w:tcPr>
          <w:p w:rsidR="00B60D1A" w:rsidRPr="00B07C14"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ПЗ №3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2</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Теоремы о приближении дейст</w:t>
            </w:r>
            <w:r>
              <w:rPr>
                <w:rFonts w:ascii="Times New Roman" w:hAnsi="Times New Roman"/>
                <w:sz w:val="28"/>
                <w:szCs w:val="28"/>
              </w:rPr>
              <w:t>вительных чисел рациональны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3</w:t>
            </w:r>
          </w:p>
        </w:tc>
        <w:tc>
          <w:tcPr>
            <w:tcW w:w="11907" w:type="dxa"/>
          </w:tcPr>
          <w:p w:rsidR="00B60D1A" w:rsidRPr="00FC108E" w:rsidRDefault="00B60D1A" w:rsidP="00EB5DBF">
            <w:pPr>
              <w:ind w:left="34"/>
              <w:jc w:val="both"/>
              <w:rPr>
                <w:rFonts w:ascii="Times New Roman" w:hAnsi="Times New Roman"/>
                <w:sz w:val="28"/>
                <w:szCs w:val="28"/>
              </w:rPr>
            </w:pPr>
            <w:r w:rsidRPr="00FC108E">
              <w:rPr>
                <w:rFonts w:ascii="Times New Roman" w:hAnsi="Times New Roman"/>
                <w:sz w:val="28"/>
                <w:szCs w:val="28"/>
              </w:rPr>
              <w:t xml:space="preserve">Множества на координатной плоскости. </w:t>
            </w:r>
          </w:p>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Неравенство Коши–Буняковского, неравенство Йенсена, неравенства о средни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4</w:t>
            </w:r>
          </w:p>
        </w:tc>
        <w:tc>
          <w:tcPr>
            <w:tcW w:w="11907" w:type="dxa"/>
          </w:tcPr>
          <w:p w:rsidR="00B60D1A" w:rsidRPr="0032703E" w:rsidRDefault="00B60D1A" w:rsidP="00EB5DBF">
            <w:pPr>
              <w:ind w:left="34"/>
              <w:jc w:val="both"/>
              <w:rPr>
                <w:rFonts w:ascii="Times New Roman" w:hAnsi="Times New Roman"/>
                <w:sz w:val="28"/>
                <w:szCs w:val="28"/>
              </w:rPr>
            </w:pPr>
            <w:r w:rsidRPr="00246C52">
              <w:rPr>
                <w:rFonts w:ascii="Times New Roman" w:hAnsi="Times New Roman"/>
                <w:sz w:val="28"/>
                <w:szCs w:val="28"/>
              </w:rPr>
              <w:t>Понятие предела функции в точке</w:t>
            </w:r>
            <w:r w:rsidRPr="00246C52">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5</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Непрерывность функции. </w:t>
            </w:r>
            <w:r w:rsidRPr="00246C52">
              <w:rPr>
                <w:rFonts w:ascii="Times New Roman" w:hAnsi="Times New Roman"/>
                <w:i/>
                <w:sz w:val="28"/>
                <w:szCs w:val="28"/>
              </w:rPr>
              <w:t>Свойства непрерывных функций. Теорема Вейерштр</w:t>
            </w:r>
            <w:r>
              <w:rPr>
                <w:rFonts w:ascii="Times New Roman" w:hAnsi="Times New Roman"/>
                <w:i/>
                <w:sz w:val="28"/>
                <w:szCs w:val="28"/>
              </w:rPr>
              <w:t>асс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6</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i/>
                <w:sz w:val="28"/>
                <w:szCs w:val="28"/>
              </w:rPr>
              <w:t>Применение производной в физике</w:t>
            </w:r>
            <w:r w:rsidRPr="00246C52">
              <w:rPr>
                <w:rFonts w:ascii="Times New Roman" w:hAnsi="Times New Roman"/>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оизводные элементарных функ</w:t>
            </w:r>
            <w:r>
              <w:rPr>
                <w:rFonts w:ascii="Times New Roman" w:hAnsi="Times New Roman"/>
                <w:sz w:val="28"/>
                <w:szCs w:val="28"/>
              </w:rPr>
              <w:t>ций. Правила дифференцирова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8</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Вторая производная, ее геометрический и физический смысл.</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4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9</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0</w:t>
            </w:r>
          </w:p>
        </w:tc>
        <w:tc>
          <w:tcPr>
            <w:tcW w:w="11907" w:type="dxa"/>
          </w:tcPr>
          <w:p w:rsidR="00B60D1A" w:rsidRPr="00FC108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FC108E">
              <w:rPr>
                <w:rFonts w:ascii="Times New Roman" w:hAnsi="Times New Roman"/>
                <w:sz w:val="28"/>
                <w:szCs w:val="28"/>
              </w:rPr>
              <w:t xml:space="preserve">Построение графиков функций с помощью производных.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1</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Применение производной при решении задач. Нахождение экстремумов функций нескольких переменны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ервообразная. Неопределенный интеграл. Первообразные элементарных функц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63</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лощадь криволинейной трапеции. Формула Ньютона-Лейбница.</w:t>
            </w:r>
            <w:r w:rsidRPr="00246C52">
              <w:rPr>
                <w:rFonts w:ascii="Times New Roman" w:hAnsi="Times New Roman"/>
                <w:b/>
                <w:sz w:val="28"/>
                <w:szCs w:val="28"/>
              </w:rPr>
              <w:t xml:space="preserve"> </w:t>
            </w:r>
            <w:r w:rsidRPr="00246C52">
              <w:rPr>
                <w:rFonts w:ascii="Times New Roman" w:hAnsi="Times New Roman"/>
                <w:sz w:val="28"/>
                <w:szCs w:val="28"/>
              </w:rPr>
              <w:t>Определенный интеграл.</w:t>
            </w:r>
            <w:r w:rsidRPr="00246C52">
              <w:rPr>
                <w:rFonts w:ascii="Times New Roman" w:hAnsi="Times New Roman"/>
                <w:i/>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i/>
                <w:sz w:val="28"/>
                <w:szCs w:val="28"/>
              </w:rPr>
              <w:t>Вычисление площадей плоских фигур и объемов тел вращения с помощью интегра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246C52" w:rsidRDefault="00B60D1A" w:rsidP="00EB5DBF">
            <w:pPr>
              <w:keepNext/>
              <w:autoSpaceDE w:val="0"/>
              <w:autoSpaceDN w:val="0"/>
              <w:spacing w:line="256" w:lineRule="auto"/>
              <w:ind w:left="34"/>
              <w:outlineLvl w:val="0"/>
              <w:rPr>
                <w:rFonts w:ascii="Times New Roman" w:hAnsi="Times New Roman"/>
                <w:sz w:val="28"/>
                <w:szCs w:val="28"/>
              </w:rPr>
            </w:pPr>
            <w:r w:rsidRPr="00FC108E">
              <w:rPr>
                <w:rFonts w:ascii="Times New Roman" w:hAnsi="Times New Roman"/>
                <w:b/>
                <w:sz w:val="28"/>
                <w:szCs w:val="24"/>
              </w:rPr>
              <w:t>Геометр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5</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 задач с использованием свойств фигур на плоскост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6</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доказательство и построение контрпримеров. Применение простейших логических правил.</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фактов, связанных с окружностя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9</w:t>
            </w:r>
          </w:p>
        </w:tc>
        <w:tc>
          <w:tcPr>
            <w:tcW w:w="11907" w:type="dxa"/>
          </w:tcPr>
          <w:p w:rsidR="00B60D1A" w:rsidRPr="00FC108E" w:rsidRDefault="00B60D1A" w:rsidP="00EB5DBF">
            <w:pPr>
              <w:ind w:left="34"/>
              <w:rPr>
                <w:rFonts w:ascii="Times New Roman" w:hAnsi="Times New Roman"/>
                <w:i/>
                <w:sz w:val="28"/>
                <w:szCs w:val="28"/>
              </w:rPr>
            </w:pPr>
            <w:r w:rsidRPr="00246C52">
              <w:rPr>
                <w:rFonts w:ascii="Times New Roman" w:hAnsi="Times New Roman"/>
                <w:sz w:val="28"/>
                <w:szCs w:val="28"/>
              </w:rPr>
              <w:t>Решение задач на измерения на плоскости, вычисления длин и площаде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0</w:t>
            </w:r>
          </w:p>
        </w:tc>
        <w:tc>
          <w:tcPr>
            <w:tcW w:w="11907" w:type="dxa"/>
          </w:tcPr>
          <w:p w:rsidR="00B60D1A" w:rsidRPr="0032703E" w:rsidRDefault="00B60D1A" w:rsidP="00EB5DBF">
            <w:pPr>
              <w:ind w:left="34"/>
              <w:jc w:val="both"/>
              <w:rPr>
                <w:rFonts w:ascii="Times New Roman" w:hAnsi="Times New Roman"/>
                <w:sz w:val="28"/>
                <w:szCs w:val="28"/>
              </w:rPr>
            </w:pPr>
            <w:r w:rsidRPr="0032703E">
              <w:rPr>
                <w:rFonts w:ascii="Times New Roman" w:hAnsi="Times New Roman"/>
                <w:sz w:val="28"/>
                <w:szCs w:val="28"/>
              </w:rPr>
              <w:t>Наглядная стереометрия. Призма, параллелепипед, пирамида, тетраэдр.</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1</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Основные понятия геометрии в пространстве. Аксиомы стереометрии и следствия из них. Понятие об аксиоматическом метод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2</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Менелая для тетраэдра. Построение сечений многогранников методом след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4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3</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Центральное проектирование. Построение сечений многогранников методом проекц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Скрещивающиеся прямые в пространстве. Угол между ними. </w:t>
            </w:r>
            <w:r w:rsidRPr="00246C52">
              <w:rPr>
                <w:rFonts w:ascii="Times New Roman" w:hAnsi="Times New Roman"/>
                <w:i/>
                <w:sz w:val="28"/>
                <w:szCs w:val="28"/>
              </w:rPr>
              <w:t>Методы нахождения расстояний между скрещивающимися прямы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i/>
                <w:sz w:val="28"/>
                <w:szCs w:val="28"/>
              </w:rPr>
              <w:t>Геометрические места точек в пространств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EB5DBF">
        <w:tc>
          <w:tcPr>
            <w:tcW w:w="851" w:type="dxa"/>
            <w:shd w:val="clear" w:color="auto" w:fill="auto"/>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6</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Перпендикулярность прямой и плоскости. Ортогональное проектирование.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Наклонные и проекции. Теорема о трех перпендикуляра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5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8</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асстояния между фигурами в пространстве. Общий перпендикуляр двух скрещивающихся прямы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9</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 xml:space="preserve">Углы в пространстве. Перпендикулярные плоскости.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Площадь ортогональной проекции. Перпендикулярное сечение призм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рехгранный и многогранный угол. Свойства плоских углов многогранного угла. Свойства плоских и двугранных углов трехгранного уг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8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ы косинусов и синусов для трехгранного уг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3</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Виды многогранников. Развертки многогранника. Кратчайшие пути на поверхности многогранник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Эйлера. Правильные многогранники. Двойственность правильных многогранник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4</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ризма. Параллелепипед. Свойства параллелепипеда. Прямоугольный параллелепипед. Наклонные призм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ирамида. Виды пирамид. Элементы правильной пирамиды. Пирамиды с равнонаклоненными ребрами и гранями, их основные свой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6</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b/>
                <w:sz w:val="24"/>
                <w:szCs w:val="24"/>
              </w:rPr>
            </w:pPr>
            <w:r w:rsidRPr="00246C52">
              <w:rPr>
                <w:rFonts w:ascii="Times New Roman" w:hAnsi="Times New Roman"/>
                <w:sz w:val="28"/>
                <w:szCs w:val="28"/>
              </w:rPr>
              <w:t>Площади поверхностей многогранник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7</w:t>
            </w:r>
          </w:p>
        </w:tc>
        <w:tc>
          <w:tcPr>
            <w:tcW w:w="11907" w:type="dxa"/>
          </w:tcPr>
          <w:p w:rsidR="00B60D1A" w:rsidRPr="0032703E" w:rsidRDefault="00B60D1A" w:rsidP="00EB5DBF">
            <w:pPr>
              <w:ind w:left="34" w:firstLine="34"/>
              <w:jc w:val="both"/>
              <w:rPr>
                <w:rFonts w:ascii="Times New Roman" w:hAnsi="Times New Roman"/>
                <w:sz w:val="28"/>
                <w:szCs w:val="28"/>
              </w:rPr>
            </w:pPr>
            <w:r w:rsidRPr="00246C52">
              <w:rPr>
                <w:rFonts w:ascii="Times New Roman" w:hAnsi="Times New Roman"/>
                <w:sz w:val="28"/>
                <w:szCs w:val="28"/>
              </w:rPr>
              <w:t xml:space="preserve">Тела вращения: цилиндр, конус, шар и сфера. Сечения цилиндра, конуса и шара.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8</w:t>
            </w:r>
          </w:p>
        </w:tc>
        <w:tc>
          <w:tcPr>
            <w:tcW w:w="11907" w:type="dxa"/>
          </w:tcPr>
          <w:p w:rsidR="00B60D1A" w:rsidRPr="0030613D" w:rsidRDefault="00B60D1A" w:rsidP="00EB5DBF">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sz w:val="28"/>
                <w:szCs w:val="28"/>
              </w:rPr>
              <w:t>Шаровой сегмент, шарово</w:t>
            </w:r>
            <w:r>
              <w:rPr>
                <w:rFonts w:ascii="Times New Roman" w:hAnsi="Times New Roman"/>
                <w:sz w:val="28"/>
                <w:szCs w:val="28"/>
              </w:rPr>
              <w:t>й слой, шаровой сектор (конус).</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9</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Усеченная пирамида и усеченный конус</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0</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Касательные прямые и плоскости. Вписанные и описанные сфер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1</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Векторы и координаты. Сумма векторов, умножение вектора на число.</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2</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гол между векторами. Скалярное произведени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3</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равнение плоскости. Формула расстояния между точками. Уравнение сфер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4</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Формула расстояния от точки до плоскости. Способы задания прямой уравнения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5</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онятие объема. Объемы многогранников. Объемы тел враще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6</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sz w:val="24"/>
                <w:szCs w:val="24"/>
                <w:lang w:eastAsia="ru-RU"/>
              </w:rPr>
            </w:pPr>
            <w:r w:rsidRPr="00D607C8">
              <w:rPr>
                <w:rFonts w:ascii="Times New Roman" w:hAnsi="Times New Roman"/>
                <w:sz w:val="28"/>
                <w:szCs w:val="28"/>
              </w:rPr>
              <w:t>Аксиомы объема. Вывод формул объемов прямоугольного параллелепипеда, призмы и пирамид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7</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Решение задач для нахождения объема тетраэдра. Теоремы об отношениях объем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8</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лощадь сфер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9</w:t>
            </w:r>
          </w:p>
        </w:tc>
        <w:tc>
          <w:tcPr>
            <w:tcW w:w="11907" w:type="dxa"/>
          </w:tcPr>
          <w:p w:rsidR="00B60D1A" w:rsidRPr="00D607C8" w:rsidRDefault="00B60D1A" w:rsidP="00EB5DBF">
            <w:pPr>
              <w:ind w:left="34"/>
              <w:rPr>
                <w:rFonts w:ascii="Times New Roman" w:hAnsi="Times New Roman"/>
                <w:sz w:val="28"/>
                <w:szCs w:val="28"/>
              </w:rPr>
            </w:pPr>
            <w:r w:rsidRPr="00D607C8">
              <w:rPr>
                <w:rFonts w:ascii="Times New Roman" w:hAnsi="Times New Roman"/>
                <w:sz w:val="28"/>
                <w:szCs w:val="28"/>
              </w:rPr>
              <w:t>Развертка цилиндра и конуса. Площадь поверхности цилиндра и конус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0</w:t>
            </w:r>
          </w:p>
        </w:tc>
        <w:tc>
          <w:tcPr>
            <w:tcW w:w="11907" w:type="dxa"/>
          </w:tcPr>
          <w:p w:rsidR="00B60D1A" w:rsidRPr="0032703E" w:rsidRDefault="00B60D1A" w:rsidP="00EB5DBF">
            <w:pPr>
              <w:ind w:left="34"/>
              <w:jc w:val="both"/>
              <w:rPr>
                <w:rFonts w:ascii="Times New Roman" w:hAnsi="Times New Roman"/>
                <w:sz w:val="28"/>
                <w:szCs w:val="28"/>
              </w:rPr>
            </w:pPr>
            <w:r w:rsidRPr="00246C52">
              <w:rPr>
                <w:rFonts w:ascii="Times New Roman" w:hAnsi="Times New Roman"/>
                <w:sz w:val="28"/>
                <w:szCs w:val="28"/>
              </w:rPr>
              <w:t>Комбинации</w:t>
            </w:r>
            <w:r>
              <w:rPr>
                <w:rFonts w:ascii="Times New Roman" w:hAnsi="Times New Roman"/>
                <w:sz w:val="28"/>
                <w:szCs w:val="28"/>
              </w:rPr>
              <w:t xml:space="preserve"> многогранников и тел враще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1</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добие в пространстве. Отношение объемов и площад</w:t>
            </w:r>
            <w:r>
              <w:rPr>
                <w:rFonts w:ascii="Times New Roman" w:hAnsi="Times New Roman"/>
                <w:sz w:val="28"/>
                <w:szCs w:val="28"/>
              </w:rPr>
              <w:t>ей поверхностей подобных фигур.</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2</w:t>
            </w:r>
          </w:p>
        </w:tc>
        <w:tc>
          <w:tcPr>
            <w:tcW w:w="11907" w:type="dxa"/>
          </w:tcPr>
          <w:p w:rsidR="00B60D1A" w:rsidRPr="00D607C8" w:rsidRDefault="00B60D1A" w:rsidP="00EB5DBF">
            <w:pPr>
              <w:ind w:left="34"/>
              <w:rPr>
                <w:rFonts w:ascii="Times New Roman" w:hAnsi="Times New Roman"/>
                <w:spacing w:val="-8"/>
                <w:sz w:val="28"/>
                <w:szCs w:val="28"/>
              </w:rPr>
            </w:pPr>
            <w:r w:rsidRPr="00D607C8">
              <w:rPr>
                <w:rFonts w:ascii="Times New Roman" w:hAnsi="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03</w:t>
            </w:r>
          </w:p>
        </w:tc>
        <w:tc>
          <w:tcPr>
            <w:tcW w:w="11907" w:type="dxa"/>
          </w:tcPr>
          <w:p w:rsidR="00B60D1A" w:rsidRPr="00D607C8" w:rsidRDefault="00B60D1A" w:rsidP="00EB5DBF">
            <w:pPr>
              <w:ind w:left="34"/>
              <w:rPr>
                <w:rFonts w:ascii="Times New Roman" w:hAnsi="Times New Roman"/>
                <w:sz w:val="28"/>
                <w:szCs w:val="28"/>
              </w:rPr>
            </w:pPr>
            <w:r w:rsidRPr="00D607C8">
              <w:rPr>
                <w:rFonts w:ascii="Times New Roman" w:hAnsi="Times New Roman"/>
                <w:sz w:val="28"/>
                <w:szCs w:val="28"/>
              </w:rPr>
              <w:t>Преобразование подобия, гомотетия. Решение задач на плоскости с использованием стереометрических метод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3A6095" w:rsidRDefault="00B60D1A" w:rsidP="00EB5DBF">
            <w:pPr>
              <w:ind w:left="34" w:firstLine="709"/>
              <w:jc w:val="both"/>
              <w:rPr>
                <w:rFonts w:ascii="Times New Roman" w:hAnsi="Times New Roman"/>
                <w:b/>
                <w:sz w:val="28"/>
                <w:szCs w:val="28"/>
              </w:rPr>
            </w:pPr>
            <w:r w:rsidRPr="00246C52">
              <w:rPr>
                <w:rFonts w:ascii="Times New Roman" w:hAnsi="Times New Roman"/>
                <w:b/>
                <w:sz w:val="28"/>
                <w:szCs w:val="28"/>
              </w:rPr>
              <w:t>Вероятность и статистика, логика</w:t>
            </w:r>
            <w:r>
              <w:rPr>
                <w:rFonts w:ascii="Times New Roman" w:hAnsi="Times New Roman"/>
                <w:b/>
                <w:sz w:val="28"/>
                <w:szCs w:val="28"/>
              </w:rPr>
              <w:t>, теория графов и комбинаторик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Использование таблиц и диаграмм для представления данны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5</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6</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в опытах с равновозможными элементарными исходами. Использование комбинаторик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независимых событий. Использование формулы сложения вероятностей, диаграмм Эйлера, дерева вероятностей, формулы Бернулли</w:t>
            </w:r>
            <w:r w:rsidRPr="0030613D">
              <w:rPr>
                <w:rFonts w:ascii="Times New Roman" w:eastAsia="Times New Roman" w:hAnsi="Times New Roman"/>
                <w:b/>
                <w:sz w:val="24"/>
                <w:szCs w:val="24"/>
                <w:lang w:eastAsia="ru-RU"/>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8</w:t>
            </w:r>
          </w:p>
        </w:tc>
        <w:tc>
          <w:tcPr>
            <w:tcW w:w="11907" w:type="dxa"/>
          </w:tcPr>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Вероятностное пространство. Аксиомы теории вероятностей. </w:t>
            </w:r>
          </w:p>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9</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Дискретные случайные величины и распределения. </w:t>
            </w:r>
            <w:r w:rsidRPr="00246C52">
              <w:rPr>
                <w:rFonts w:ascii="Times New Roman" w:hAnsi="Times New Roman"/>
                <w:sz w:val="28"/>
                <w:szCs w:val="28"/>
              </w:rPr>
              <w:t xml:space="preserve">Совместные распределения. </w:t>
            </w:r>
            <w:r w:rsidRPr="00246C52">
              <w:rPr>
                <w:rFonts w:ascii="Times New Roman" w:hAnsi="Times New Roman"/>
                <w:bCs/>
                <w:color w:val="000000"/>
                <w:sz w:val="28"/>
                <w:szCs w:val="28"/>
              </w:rPr>
              <w:t>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0</w:t>
            </w:r>
          </w:p>
        </w:tc>
        <w:tc>
          <w:tcPr>
            <w:tcW w:w="11907" w:type="dxa"/>
          </w:tcPr>
          <w:p w:rsidR="00B60D1A" w:rsidRPr="003A6095" w:rsidRDefault="00B60D1A" w:rsidP="00EB5DBF">
            <w:pPr>
              <w:ind w:left="34"/>
              <w:rPr>
                <w:rFonts w:ascii="Times New Roman" w:hAnsi="Times New Roman"/>
                <w:sz w:val="28"/>
                <w:szCs w:val="28"/>
              </w:rPr>
            </w:pPr>
            <w:r w:rsidRPr="003A6095">
              <w:rPr>
                <w:rFonts w:ascii="Times New Roman" w:hAnsi="Times New Roman"/>
                <w:bCs/>
                <w:color w:val="000000"/>
                <w:sz w:val="28"/>
                <w:szCs w:val="28"/>
              </w:rPr>
              <w:t>Бинарная случайная величина, распределение Бернулли.</w:t>
            </w:r>
            <w:r w:rsidRPr="003A6095">
              <w:rPr>
                <w:rFonts w:ascii="Times New Roman" w:hAnsi="Times New Roman"/>
                <w:b/>
                <w:bCs/>
                <w:color w:val="000000"/>
                <w:sz w:val="28"/>
                <w:szCs w:val="28"/>
              </w:rPr>
              <w:t xml:space="preserve"> </w:t>
            </w:r>
            <w:r w:rsidRPr="003A6095">
              <w:rPr>
                <w:rFonts w:ascii="Times New Roman" w:hAnsi="Times New Roman"/>
                <w:bCs/>
                <w:color w:val="000000"/>
                <w:sz w:val="28"/>
                <w:szCs w:val="28"/>
              </w:rPr>
              <w:t xml:space="preserve">Геометрическое распределение. Биномиальное распределение и его свойства. </w:t>
            </w:r>
            <w:r w:rsidRPr="003A6095">
              <w:rPr>
                <w:rFonts w:ascii="Times New Roman" w:hAnsi="Times New Roman"/>
                <w:sz w:val="28"/>
                <w:szCs w:val="28"/>
              </w:rPr>
              <w:t xml:space="preserve">Гипергеометрическое распределение и его свойства.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1</w:t>
            </w:r>
          </w:p>
        </w:tc>
        <w:tc>
          <w:tcPr>
            <w:tcW w:w="11907" w:type="dxa"/>
          </w:tcPr>
          <w:p w:rsidR="00B60D1A" w:rsidRPr="003A6095" w:rsidRDefault="00B60D1A" w:rsidP="00EB5DBF">
            <w:pPr>
              <w:ind w:left="34"/>
              <w:rPr>
                <w:rFonts w:ascii="Times New Roman" w:hAnsi="Times New Roman"/>
                <w:sz w:val="28"/>
                <w:szCs w:val="28"/>
              </w:rPr>
            </w:pPr>
            <w:r w:rsidRPr="003A6095">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3A6095" w:rsidRDefault="00B60D1A" w:rsidP="00EB5DBF">
            <w:pPr>
              <w:ind w:left="34"/>
              <w:rPr>
                <w:rFonts w:ascii="Times New Roman" w:hAnsi="Times New Roman"/>
                <w:sz w:val="28"/>
                <w:szCs w:val="28"/>
              </w:rPr>
            </w:pPr>
            <w:r w:rsidRPr="003A6095">
              <w:rPr>
                <w:rFonts w:ascii="Times New Roman" w:hAnsi="Times New Roman"/>
                <w:sz w:val="28"/>
                <w:szCs w:val="28"/>
              </w:rPr>
              <w:t xml:space="preserve">Показательное распределение, его параметры.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2</w:t>
            </w:r>
          </w:p>
        </w:tc>
        <w:tc>
          <w:tcPr>
            <w:tcW w:w="11907" w:type="dxa"/>
          </w:tcPr>
          <w:p w:rsidR="00B60D1A" w:rsidRPr="003A6095" w:rsidRDefault="00B60D1A" w:rsidP="00EB5DBF">
            <w:pPr>
              <w:ind w:left="34"/>
              <w:jc w:val="both"/>
              <w:rPr>
                <w:rFonts w:ascii="Times New Roman" w:hAnsi="Times New Roman"/>
                <w:sz w:val="28"/>
                <w:szCs w:val="28"/>
              </w:rPr>
            </w:pPr>
            <w:r w:rsidRPr="003A6095">
              <w:rPr>
                <w:rFonts w:ascii="Times New Roman" w:hAnsi="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3</w:t>
            </w:r>
          </w:p>
        </w:tc>
        <w:tc>
          <w:tcPr>
            <w:tcW w:w="11907" w:type="dxa"/>
          </w:tcPr>
          <w:p w:rsidR="00B60D1A" w:rsidRPr="003A6095" w:rsidRDefault="00B60D1A" w:rsidP="00EB5DBF">
            <w:pPr>
              <w:ind w:left="34"/>
              <w:jc w:val="both"/>
              <w:rPr>
                <w:rFonts w:ascii="Times New Roman" w:hAnsi="Times New Roman"/>
                <w:sz w:val="28"/>
                <w:szCs w:val="28"/>
              </w:rPr>
            </w:pPr>
            <w:r w:rsidRPr="003A6095">
              <w:rPr>
                <w:rFonts w:ascii="Times New Roman" w:hAnsi="Times New Roman"/>
                <w:sz w:val="28"/>
                <w:szCs w:val="28"/>
              </w:rPr>
              <w:t xml:space="preserve">Неравенство Чебышева. Теорема Чебышева и  теорема Бернулли. Закон больших чисел. </w:t>
            </w:r>
            <w:r w:rsidRPr="003A6095">
              <w:rPr>
                <w:rFonts w:ascii="Times New Roman" w:hAnsi="Times New Roman"/>
                <w:sz w:val="28"/>
                <w:szCs w:val="28"/>
              </w:rPr>
              <w:lastRenderedPageBreak/>
              <w:t>Выборочный метод измерения вероятностей. Роль закона больших чисел в науке, природе и обществ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14</w:t>
            </w:r>
          </w:p>
        </w:tc>
        <w:tc>
          <w:tcPr>
            <w:tcW w:w="11907" w:type="dxa"/>
          </w:tcPr>
          <w:p w:rsidR="00B60D1A" w:rsidRPr="00262E2A" w:rsidRDefault="00B60D1A" w:rsidP="00EB5DBF">
            <w:pPr>
              <w:ind w:left="34"/>
              <w:rPr>
                <w:rFonts w:ascii="Times New Roman" w:hAnsi="Times New Roman"/>
                <w:bCs/>
                <w:color w:val="000000"/>
                <w:sz w:val="28"/>
                <w:szCs w:val="28"/>
              </w:rPr>
            </w:pPr>
            <w:r w:rsidRPr="003A6095">
              <w:rPr>
                <w:rFonts w:ascii="Times New Roman" w:hAnsi="Times New Roman"/>
                <w:sz w:val="28"/>
                <w:szCs w:val="28"/>
              </w:rPr>
              <w:t>Ковариация двух случайных величин. Понятие о коэффициенте корреляции.</w:t>
            </w:r>
            <w:r w:rsidRPr="003A6095">
              <w:rPr>
                <w:rFonts w:ascii="Times New Roman" w:hAnsi="Times New Roman"/>
                <w:bCs/>
                <w:color w:val="000000"/>
                <w:sz w:val="28"/>
                <w:szCs w:val="28"/>
              </w:rPr>
              <w:t xml:space="preserve"> Совместные наблюдения двух случайных величин. </w:t>
            </w:r>
            <w:r w:rsidRPr="003A6095">
              <w:rPr>
                <w:rFonts w:ascii="Times New Roman" w:hAnsi="Times New Roman"/>
                <w:sz w:val="28"/>
                <w:szCs w:val="28"/>
              </w:rPr>
              <w:t xml:space="preserve">Выборочный коэффициент корреляции. </w:t>
            </w:r>
            <w:r w:rsidRPr="003A6095">
              <w:rPr>
                <w:rFonts w:ascii="Times New Roman" w:hAnsi="Times New Roman"/>
                <w:bCs/>
                <w:color w:val="000000"/>
                <w:sz w:val="28"/>
                <w:szCs w:val="28"/>
              </w:rPr>
              <w:t>Линейная регресс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5</w:t>
            </w:r>
          </w:p>
        </w:tc>
        <w:tc>
          <w:tcPr>
            <w:tcW w:w="11907" w:type="dxa"/>
          </w:tcPr>
          <w:p w:rsidR="00B60D1A" w:rsidRPr="003A6095"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A6095">
              <w:rPr>
                <w:rFonts w:ascii="Times New Roman" w:hAnsi="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6</w:t>
            </w:r>
          </w:p>
        </w:tc>
        <w:tc>
          <w:tcPr>
            <w:tcW w:w="11907" w:type="dxa"/>
          </w:tcPr>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Кодирование. Двоичная запись.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7</w:t>
            </w:r>
          </w:p>
        </w:tc>
        <w:tc>
          <w:tcPr>
            <w:tcW w:w="11907" w:type="dxa"/>
          </w:tcPr>
          <w:p w:rsidR="00B60D1A" w:rsidRPr="003A6095" w:rsidRDefault="00B60D1A" w:rsidP="00EB5DBF">
            <w:pPr>
              <w:keepNext/>
              <w:autoSpaceDE w:val="0"/>
              <w:autoSpaceDN w:val="0"/>
              <w:ind w:left="34"/>
              <w:outlineLvl w:val="0"/>
              <w:rPr>
                <w:rFonts w:ascii="Times New Roman" w:hAnsi="Times New Roman"/>
                <w:bCs/>
                <w:color w:val="000000"/>
                <w:sz w:val="28"/>
                <w:szCs w:val="28"/>
              </w:rPr>
            </w:pPr>
            <w:r w:rsidRPr="003A6095">
              <w:rPr>
                <w:rFonts w:ascii="Times New Roman" w:hAnsi="Times New Roman"/>
                <w:bCs/>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семинар</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0613D" w:rsidRDefault="00B60D1A" w:rsidP="00EB5DBF">
            <w:pPr>
              <w:keepNext/>
              <w:autoSpaceDE w:val="0"/>
              <w:autoSpaceDN w:val="0"/>
              <w:spacing w:line="256" w:lineRule="auto"/>
              <w:ind w:left="284"/>
              <w:jc w:val="both"/>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Итого</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34</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bl>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rPr>
          <w:rFonts w:ascii="Times New Roman" w:hAnsi="Times New Roman" w:cs="Times New Roman"/>
          <w:b/>
          <w:sz w:val="28"/>
          <w:szCs w:val="28"/>
        </w:rPr>
      </w:pPr>
    </w:p>
    <w:p w:rsidR="00B60D1A" w:rsidRDefault="00B60D1A" w:rsidP="00B60D1A">
      <w:pPr>
        <w:spacing w:after="0" w:line="240" w:lineRule="auto"/>
        <w:ind w:right="111" w:firstLine="709"/>
        <w:jc w:val="center"/>
        <w:rPr>
          <w:rFonts w:ascii="Times New Roman" w:hAnsi="Times New Roman" w:cs="Times New Roman"/>
          <w:b/>
          <w:sz w:val="28"/>
          <w:szCs w:val="28"/>
        </w:rPr>
      </w:pPr>
      <w:r>
        <w:rPr>
          <w:rFonts w:ascii="Times New Roman" w:hAnsi="Times New Roman" w:cs="Times New Roman"/>
          <w:b/>
          <w:sz w:val="28"/>
          <w:szCs w:val="28"/>
        </w:rPr>
        <w:br w:type="page"/>
      </w:r>
    </w:p>
    <w:p w:rsidR="00B60D1A" w:rsidRDefault="00B60D1A" w:rsidP="00B60D1A">
      <w:pPr>
        <w:spacing w:after="0" w:line="240" w:lineRule="auto"/>
        <w:ind w:right="111" w:firstLine="709"/>
        <w:jc w:val="center"/>
        <w:rPr>
          <w:rFonts w:ascii="Times New Roman" w:hAnsi="Times New Roman" w:cs="Times New Roman"/>
          <w:b/>
          <w:sz w:val="28"/>
          <w:szCs w:val="28"/>
        </w:rPr>
        <w:sectPr w:rsidR="00B60D1A" w:rsidSect="0013463F">
          <w:pgSz w:w="16838" w:h="11906" w:orient="landscape"/>
          <w:pgMar w:top="1134" w:right="567" w:bottom="1134" w:left="1134" w:header="709" w:footer="709" w:gutter="0"/>
          <w:cols w:space="708"/>
          <w:docGrid w:linePitch="360"/>
        </w:sectPr>
      </w:pPr>
    </w:p>
    <w:p w:rsidR="00B60D1A" w:rsidRPr="00C24DF5" w:rsidRDefault="00B60D1A" w:rsidP="00B60D1A">
      <w:pPr>
        <w:spacing w:after="0" w:line="240" w:lineRule="auto"/>
        <w:ind w:right="111" w:firstLine="709"/>
        <w:jc w:val="center"/>
        <w:rPr>
          <w:rFonts w:ascii="Times New Roman" w:hAnsi="Times New Roman" w:cs="Times New Roman"/>
          <w:b/>
          <w:sz w:val="28"/>
          <w:szCs w:val="28"/>
        </w:rPr>
      </w:pPr>
      <w:r w:rsidRPr="00C24DF5">
        <w:rPr>
          <w:rFonts w:ascii="Times New Roman" w:hAnsi="Times New Roman" w:cs="Times New Roman"/>
          <w:b/>
          <w:sz w:val="28"/>
          <w:szCs w:val="28"/>
        </w:rPr>
        <w:lastRenderedPageBreak/>
        <w:t>ЛИТЕРАТУРА</w:t>
      </w:r>
    </w:p>
    <w:p w:rsidR="00B60D1A"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студентов</w:t>
      </w:r>
    </w:p>
    <w:p w:rsidR="00B60D1A"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Башмаков</w:t>
      </w:r>
      <w:r>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М.И. Математика: алгебра и начала математического анализа, геометрия: учеб. для студ. учреждений сред. проф. Образования / М. И. Башмаков.- 4-е изд., стер. – М.: Издательский центр «Академия», 2017.-256с.</w:t>
      </w:r>
      <w:r>
        <w:rPr>
          <w:rFonts w:ascii="Times New Roman" w:eastAsia="Times New Roman" w:hAnsi="Times New Roman" w:cs="Times New Roman"/>
          <w:sz w:val="28"/>
          <w:szCs w:val="28"/>
        </w:rPr>
        <w:t>-</w:t>
      </w:r>
      <w:r w:rsidRPr="003872B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3872B1">
        <w:rPr>
          <w:rFonts w:ascii="Times New Roman" w:eastAsia="Times New Roman" w:hAnsi="Times New Roman" w:cs="Times New Roman"/>
          <w:sz w:val="28"/>
          <w:szCs w:val="28"/>
        </w:rPr>
        <w:t xml:space="preserve"> 978-5-4468-5988-7</w:t>
      </w:r>
    </w:p>
    <w:p w:rsidR="00B60D1A" w:rsidRPr="0013463F"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Дадаян</w:t>
      </w:r>
      <w:r w:rsidRPr="003872B1">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А.А. Математика: учебник./ 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Дад</w:t>
      </w:r>
      <w:r>
        <w:rPr>
          <w:rFonts w:ascii="Times New Roman" w:eastAsia="Times New Roman" w:hAnsi="Times New Roman" w:cs="Times New Roman"/>
          <w:sz w:val="28"/>
          <w:szCs w:val="28"/>
        </w:rPr>
        <w:t>аян. - 3-е изд. М- М.:ФОРУМ, 2018</w:t>
      </w:r>
      <w:r w:rsidRPr="0013463F">
        <w:rPr>
          <w:rFonts w:ascii="Times New Roman" w:eastAsia="Times New Roman" w:hAnsi="Times New Roman" w:cs="Times New Roman"/>
          <w:sz w:val="28"/>
          <w:szCs w:val="28"/>
        </w:rPr>
        <w:t>. – 544с. –</w:t>
      </w:r>
      <w:r w:rsidRPr="00504B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504BC0">
        <w:rPr>
          <w:rFonts w:ascii="Times New Roman" w:eastAsia="Times New Roman" w:hAnsi="Times New Roman" w:cs="Times New Roman"/>
          <w:sz w:val="28"/>
          <w:szCs w:val="28"/>
        </w:rPr>
        <w:t xml:space="preserve"> </w:t>
      </w:r>
      <w:r w:rsidRPr="00504BC0">
        <w:rPr>
          <w:rFonts w:ascii="Arial" w:hAnsi="Arial" w:cs="Arial"/>
          <w:sz w:val="24"/>
          <w:szCs w:val="24"/>
          <w:shd w:val="clear" w:color="auto" w:fill="FFFFFF"/>
        </w:rPr>
        <w:t>978-5-16-012592-3</w:t>
      </w:r>
      <w:r w:rsidRPr="00504BC0">
        <w:rPr>
          <w:rFonts w:ascii="Times New Roman" w:eastAsia="Times New Roman" w:hAnsi="Times New Roman" w:cs="Times New Roman"/>
          <w:sz w:val="28"/>
          <w:szCs w:val="28"/>
        </w:rPr>
        <w:t xml:space="preserve"> </w:t>
      </w:r>
      <w:r w:rsidRPr="009C7D2B">
        <w:t xml:space="preserve"> </w:t>
      </w:r>
    </w:p>
    <w:p w:rsidR="00B60D1A" w:rsidRPr="006A576B"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6A576B">
        <w:rPr>
          <w:rFonts w:ascii="Times New Roman" w:hAnsi="Times New Roman" w:cs="Times New Roman"/>
          <w:sz w:val="28"/>
          <w:szCs w:val="28"/>
          <w:shd w:val="clear" w:color="auto" w:fill="FFFFFF"/>
        </w:rPr>
        <w:t>Дадаян, А. А. Сборник задач по математике: Учебное пособие/</w:t>
      </w:r>
      <w:r>
        <w:rPr>
          <w:rFonts w:ascii="Times New Roman" w:hAnsi="Times New Roman" w:cs="Times New Roman"/>
          <w:sz w:val="28"/>
          <w:szCs w:val="28"/>
          <w:shd w:val="clear" w:color="auto" w:fill="FFFFFF"/>
        </w:rPr>
        <w:t>Дадаян А. А., 3-е изд. - Москва</w:t>
      </w:r>
      <w:r w:rsidRPr="006A576B">
        <w:rPr>
          <w:rFonts w:ascii="Times New Roman" w:hAnsi="Times New Roman" w:cs="Times New Roman"/>
          <w:sz w:val="28"/>
          <w:szCs w:val="28"/>
          <w:shd w:val="clear" w:color="auto" w:fill="FFFFFF"/>
        </w:rPr>
        <w:t>: Форум, ИНФРА-М Издательский Дом, 2018. - 352 с.: - (Профессиональное образование). - ISBN 978-5-91134-803-8. - Текст : электронный. - URL: https://znanium.com/catalog/product/970454 (дата обращения: 28.06.2021). – Режим доступа: по подписке.</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Башмаков, М.И.</w:t>
      </w:r>
      <w:r w:rsidRPr="006A576B">
        <w:rPr>
          <w:rFonts w:ascii="Times New Roman" w:hAnsi="Times New Roman" w:cs="Times New Roman"/>
          <w:sz w:val="28"/>
          <w:szCs w:val="28"/>
          <w:shd w:val="clear" w:color="auto" w:fill="FFFFFF"/>
        </w:rPr>
        <w:t> Математика. Практикум: учебно-практическое пособие / Башмаков М.И., Энтина С.Б. — Москва: КноРус, 2021. — 294 с. — ISBN 978-5-406-05758-2. — URL: https://book.ru/book/939104 (дата обращения: 23.06.2021). — Текс: электронный.</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Гончаренко, В.М.</w:t>
      </w:r>
      <w:r w:rsidRPr="006A576B">
        <w:rPr>
          <w:rFonts w:ascii="Times New Roman" w:hAnsi="Times New Roman" w:cs="Times New Roman"/>
          <w:sz w:val="28"/>
          <w:szCs w:val="28"/>
          <w:shd w:val="clear" w:color="auto" w:fill="FFFFFF"/>
        </w:rPr>
        <w:t> Элементы высшей математики: учебник / Гончаренко В.М., Липагина Л.В., Рылов А.А. — Москва: КноРус, 2021. — 363 с. — ISBN 978-5-406-08264-5. — URL: https://book.ru/book/939287 (дата обращения: 23.06.2021). — Текст: электронный.</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преподавателей</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Федеральный закон от 29.12.2012 № 273-ФЗ «Об образовании в Российской Федерации».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исьмо Департамента государственной политики в сфере подготовки рабочих кадров и ДПО Министерства образования и науки РФ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Интернет-ресурсы</w:t>
      </w:r>
    </w:p>
    <w:p w:rsidR="00B60D1A" w:rsidRPr="00EB3F63" w:rsidRDefault="00B60D1A" w:rsidP="00B60D1A">
      <w:pPr>
        <w:spacing w:after="0" w:line="240" w:lineRule="auto"/>
        <w:ind w:right="111" w:firstLine="709"/>
        <w:jc w:val="both"/>
        <w:rPr>
          <w:rFonts w:ascii="Times New Roman" w:eastAsia="Times New Roman" w:hAnsi="Times New Roman" w:cs="Times New Roman"/>
          <w:sz w:val="28"/>
          <w:szCs w:val="28"/>
          <w:lang w:eastAsia="x-none"/>
        </w:rPr>
      </w:pPr>
      <w:r w:rsidRPr="006A576B">
        <w:rPr>
          <w:rFonts w:ascii="Times New Roman" w:hAnsi="Times New Roman" w:cs="Times New Roman"/>
          <w:sz w:val="28"/>
          <w:szCs w:val="28"/>
        </w:rPr>
        <w:t xml:space="preserve">Официальный </w:t>
      </w:r>
      <w:r w:rsidRPr="003F35AA">
        <w:rPr>
          <w:rFonts w:ascii="Times New Roman" w:hAnsi="Times New Roman" w:cs="Times New Roman"/>
          <w:sz w:val="28"/>
          <w:szCs w:val="28"/>
        </w:rPr>
        <w:t>сайт Математический портал</w:t>
      </w:r>
      <w:r w:rsidRPr="00EC001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EB3F63">
        <w:rPr>
          <w:rFonts w:ascii="Times New Roman" w:hAnsi="Times New Roman" w:cs="Times New Roman"/>
          <w:sz w:val="28"/>
          <w:szCs w:val="28"/>
        </w:rPr>
        <w:t xml:space="preserve">: </w:t>
      </w:r>
      <w:hyperlink r:id="rId37" w:history="1">
        <w:r w:rsidRPr="006A576B">
          <w:rPr>
            <w:rFonts w:ascii="Times New Roman" w:eastAsia="Times New Roman" w:hAnsi="Times New Roman" w:cs="Times New Roman"/>
            <w:sz w:val="28"/>
            <w:szCs w:val="28"/>
            <w:u w:val="single"/>
            <w:lang w:val="x-none" w:eastAsia="x-none"/>
          </w:rPr>
          <w:t>http://mathportal.net/</w:t>
        </w:r>
      </w:hyperlink>
      <w:r w:rsidRPr="00E50B79">
        <w:rPr>
          <w:rFonts w:ascii="Times New Roman" w:eastAsia="Times New Roman" w:hAnsi="Times New Roman" w:cs="Times New Roman"/>
          <w:b/>
          <w:sz w:val="28"/>
          <w:szCs w:val="28"/>
          <w:lang w:val="x-none" w:eastAsia="x-none"/>
        </w:rPr>
        <w:t xml:space="preserve"> </w:t>
      </w:r>
      <w:r w:rsidRPr="00E50B79">
        <w:rPr>
          <w:rFonts w:ascii="Times New Roman" w:eastAsia="Times New Roman" w:hAnsi="Times New Roman" w:cs="Times New Roman"/>
          <w:sz w:val="28"/>
          <w:szCs w:val="28"/>
          <w:lang w:val="x-none" w:eastAsia="x-none"/>
        </w:rPr>
        <w:t>Сайт создан для помощи студентам, желающим самостоятельно изучать и сдавать экзамены по высшей математике, и помощи преподавателям в подборке материалов к занятиям и контрольным работам</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lastRenderedPageBreak/>
        <w:t>Официальный сайт mathprof</w:t>
      </w:r>
      <m:oMath>
        <m:nary>
          <m:naryPr>
            <m:limLoc m:val="undOvr"/>
            <m:subHide m:val="1"/>
            <m:supHide m:val="1"/>
            <m:ctrlPr>
              <w:rPr>
                <w:rFonts w:ascii="Cambria Math" w:eastAsia="Times New Roman" w:hAnsi="Cambria Math" w:cs="Times New Roman"/>
                <w:sz w:val="28"/>
                <w:szCs w:val="28"/>
                <w:lang w:eastAsia="x-none"/>
              </w:rPr>
            </m:ctrlPr>
          </m:naryPr>
          <m:sub/>
          <m:sup/>
          <m:e>
            <m:r>
              <m:rPr>
                <m:sty m:val="p"/>
              </m:rPr>
              <w:rPr>
                <w:rFonts w:ascii="Cambria Math" w:eastAsia="Times New Roman" w:hAnsi="Cambria Math" w:cs="Times New Roman"/>
                <w:sz w:val="28"/>
                <w:szCs w:val="28"/>
                <w:lang w:eastAsia="x-none"/>
              </w:rPr>
              <m:t xml:space="preserve">. </m:t>
            </m:r>
            <m:r>
              <m:rPr>
                <m:sty m:val="p"/>
              </m:rPr>
              <w:rPr>
                <w:rFonts w:ascii="Cambria Math" w:eastAsia="Times New Roman" w:hAnsi="Cambria Math" w:cs="Times New Roman"/>
                <w:sz w:val="28"/>
                <w:szCs w:val="28"/>
                <w:lang w:val="en-US" w:eastAsia="x-none"/>
              </w:rPr>
              <m:t>ru</m:t>
            </m:r>
            <m:r>
              <m:rPr>
                <m:sty m:val="p"/>
              </m:rPr>
              <w:rPr>
                <w:rFonts w:ascii="Cambria Math" w:eastAsia="Times New Roman" w:hAnsi="Cambria Math" w:cs="Times New Roman"/>
                <w:sz w:val="28"/>
                <w:szCs w:val="28"/>
                <w:lang w:eastAsia="x-none"/>
              </w:rPr>
              <m:t xml:space="preserve"> </m:t>
            </m:r>
          </m:e>
        </m:nary>
        <m:r>
          <w:rPr>
            <w:rFonts w:ascii="Cambria Math" w:eastAsia="Times New Roman" w:hAnsi="Cambria Math" w:cs="Times New Roman"/>
            <w:sz w:val="28"/>
            <w:szCs w:val="28"/>
            <w:lang w:eastAsia="x-none"/>
          </w:rPr>
          <m:t>-</m:t>
        </m:r>
      </m:oMath>
      <w:r>
        <w:rPr>
          <w:rFonts w:ascii="Times New Roman" w:eastAsia="Times New Roman" w:hAnsi="Times New Roman" w:cs="Times New Roman"/>
          <w:sz w:val="28"/>
          <w:szCs w:val="28"/>
          <w:lang w:val="en-US" w:eastAsia="x-none"/>
        </w:rPr>
        <w:t>URL</w:t>
      </w:r>
      <w:r>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u w:val="single"/>
          <w:lang w:eastAsia="x-none"/>
        </w:rPr>
        <w:t xml:space="preserve"> </w:t>
      </w:r>
      <w:hyperlink r:id="rId38" w:history="1">
        <w:r w:rsidRPr="00337EC5">
          <w:rPr>
            <w:rStyle w:val="af0"/>
            <w:rFonts w:ascii="Times New Roman" w:eastAsia="Times New Roman" w:hAnsi="Times New Roman" w:cs="Times New Roman"/>
            <w:sz w:val="28"/>
            <w:szCs w:val="28"/>
            <w:lang w:val="x-none" w:eastAsia="x-none"/>
          </w:rPr>
          <w:t>http://www.mathprofi.ru/</w:t>
        </w:r>
      </w:hyperlink>
      <w:r w:rsidRPr="00E50B79">
        <w:rPr>
          <w:rFonts w:ascii="Times New Roman" w:eastAsia="Times New Roman" w:hAnsi="Times New Roman" w:cs="Times New Roman"/>
          <w:sz w:val="28"/>
          <w:szCs w:val="28"/>
          <w:lang w:val="x-none" w:eastAsia="x-none"/>
        </w:rPr>
        <w:t xml:space="preserve"> Материалы по математике для самостоятельной подготовки</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OnlineMSchool</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 xml:space="preserve">: </w:t>
      </w:r>
      <w:hyperlink r:id="rId39" w:history="1">
        <w:r w:rsidRPr="00E50B79">
          <w:rPr>
            <w:rFonts w:ascii="Times New Roman" w:eastAsia="Times New Roman" w:hAnsi="Times New Roman" w:cs="Times New Roman"/>
            <w:sz w:val="28"/>
            <w:szCs w:val="28"/>
            <w:u w:val="single"/>
            <w:lang w:val="x-none" w:eastAsia="x-none"/>
          </w:rPr>
          <w:t>https://ru.onlinemschool.com/math/library/</w:t>
        </w:r>
      </w:hyperlink>
      <w:r>
        <w:rPr>
          <w:rFonts w:ascii="Times New Roman" w:eastAsia="Times New Roman" w:hAnsi="Times New Roman" w:cs="Times New Roman"/>
          <w:sz w:val="28"/>
          <w:szCs w:val="28"/>
          <w:u w:val="single"/>
          <w:lang w:eastAsia="x-none"/>
        </w:rPr>
        <w:t xml:space="preserve">. </w:t>
      </w:r>
      <w:r w:rsidRPr="00E50B79">
        <w:rPr>
          <w:rFonts w:ascii="Times New Roman" w:eastAsia="Times New Roman" w:hAnsi="Times New Roman" w:cs="Times New Roman"/>
          <w:sz w:val="28"/>
          <w:szCs w:val="28"/>
          <w:lang w:val="x-none" w:eastAsia="x-none"/>
        </w:rPr>
        <w:t>Изучение математики онлайн</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eastAsia="x-none"/>
        </w:rPr>
        <w:t>Текст: электронный</w:t>
      </w:r>
    </w:p>
    <w:p w:rsidR="00B60D1A" w:rsidRPr="00E50B79" w:rsidRDefault="00B60D1A" w:rsidP="00B60D1A">
      <w:pPr>
        <w:spacing w:after="0"/>
        <w:ind w:firstLine="709"/>
        <w:contextualSpacing/>
        <w:jc w:val="both"/>
        <w:rPr>
          <w:rFonts w:ascii="Times New Roman" w:eastAsia="Times New Roman" w:hAnsi="Times New Roman" w:cs="Times New Roman"/>
          <w:sz w:val="28"/>
          <w:szCs w:val="28"/>
          <w:lang w:val="x-none"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cleverstudents</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val="en-US" w:eastAsia="x-none"/>
        </w:rPr>
        <w:t>ru</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0" w:history="1">
        <w:r w:rsidRPr="00E50B79">
          <w:rPr>
            <w:rFonts w:ascii="Times New Roman" w:eastAsia="Times New Roman" w:hAnsi="Times New Roman" w:cs="Times New Roman"/>
            <w:sz w:val="28"/>
            <w:szCs w:val="28"/>
            <w:u w:val="single"/>
            <w:lang w:val="x-none" w:eastAsia="x-none"/>
          </w:rPr>
          <w:t>http://www.cleverstudents.ru/</w:t>
        </w:r>
      </w:hyperlink>
      <w:r w:rsidRPr="00E50B79">
        <w:rPr>
          <w:rFonts w:ascii="Times New Roman" w:eastAsia="Times New Roman" w:hAnsi="Times New Roman" w:cs="Times New Roman"/>
          <w:sz w:val="28"/>
          <w:szCs w:val="28"/>
          <w:lang w:val="x-none" w:eastAsia="x-none"/>
        </w:rPr>
        <w:t xml:space="preserve"> Доступная математика</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SolverBook</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1" w:history="1">
        <w:r w:rsidRPr="00E50B79">
          <w:rPr>
            <w:rFonts w:ascii="Times New Roman" w:eastAsia="Times New Roman" w:hAnsi="Times New Roman" w:cs="Times New Roman"/>
            <w:sz w:val="28"/>
            <w:szCs w:val="28"/>
            <w:u w:val="single"/>
            <w:lang w:val="x-none" w:eastAsia="x-none"/>
          </w:rPr>
          <w:t>http://ru.solverbook.com/</w:t>
        </w:r>
      </w:hyperlink>
      <w:r w:rsidRPr="00E50B79">
        <w:rPr>
          <w:rFonts w:ascii="Times New Roman" w:eastAsia="Times New Roman" w:hAnsi="Times New Roman" w:cs="Times New Roman"/>
          <w:sz w:val="28"/>
          <w:szCs w:val="28"/>
          <w:lang w:val="x-none" w:eastAsia="x-none"/>
        </w:rPr>
        <w:t xml:space="preserve"> Собрание учебных онлайн калькуляторов, теории и примеров решения задач</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r w:rsidRPr="00EB3F63">
        <w:rPr>
          <w:rFonts w:ascii="Times New Roman" w:eastAsia="Times New Roman" w:hAnsi="Times New Roman" w:cs="Times New Roman"/>
          <w:sz w:val="28"/>
          <w:szCs w:val="28"/>
          <w:lang w:eastAsia="x-none"/>
        </w:rPr>
        <w:t xml:space="preserve"> </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eastAsia="x-none"/>
        </w:rPr>
        <w:t xml:space="preserve">Калькулятор Справочный портал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2" w:history="1">
        <w:r w:rsidRPr="00E50B79">
          <w:rPr>
            <w:rFonts w:ascii="Times New Roman" w:eastAsia="Times New Roman" w:hAnsi="Times New Roman" w:cs="Times New Roman"/>
            <w:sz w:val="28"/>
            <w:szCs w:val="28"/>
            <w:u w:val="single"/>
            <w:lang w:val="x-none" w:eastAsia="x-none"/>
          </w:rPr>
          <w:t>https://www.calc.ru/</w:t>
        </w:r>
      </w:hyperlink>
      <w:r w:rsidRPr="00E50B79">
        <w:rPr>
          <w:rFonts w:ascii="Times New Roman" w:eastAsia="Times New Roman" w:hAnsi="Times New Roman" w:cs="Times New Roman"/>
          <w:sz w:val="28"/>
          <w:szCs w:val="28"/>
          <w:lang w:val="x-none" w:eastAsia="x-none"/>
        </w:rPr>
        <w:t xml:space="preserve"> Справочный портал</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Default="00B60D1A" w:rsidP="00B60D1A">
      <w:pPr>
        <w:tabs>
          <w:tab w:val="left" w:pos="2580"/>
          <w:tab w:val="center" w:pos="5118"/>
        </w:tabs>
        <w:spacing w:after="0" w:line="240" w:lineRule="auto"/>
        <w:ind w:left="-567" w:right="111" w:firstLine="709"/>
        <w:rPr>
          <w:rFonts w:ascii="Times New Roman" w:hAnsi="Times New Roman" w:cs="Times New Roman"/>
          <w:b/>
          <w:sz w:val="32"/>
          <w:szCs w:val="32"/>
        </w:rPr>
      </w:pPr>
    </w:p>
    <w:p w:rsidR="004A3BA5" w:rsidRDefault="004A3BA5"/>
    <w:sectPr w:rsidR="004A3BA5" w:rsidSect="00A62FA7">
      <w:footerReference w:type="default" r:id="rId43"/>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62D2" w:rsidRDefault="008C6890">
      <w:pPr>
        <w:spacing w:after="0" w:line="240" w:lineRule="auto"/>
      </w:pPr>
      <w:r>
        <w:separator/>
      </w:r>
    </w:p>
  </w:endnote>
  <w:endnote w:type="continuationSeparator" w:id="0">
    <w:p w:rsidR="00BB62D2" w:rsidRDefault="008C68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87298"/>
      <w:docPartObj>
        <w:docPartGallery w:val="Page Numbers (Bottom of Page)"/>
        <w:docPartUnique/>
      </w:docPartObj>
    </w:sdtPr>
    <w:sdtEndPr/>
    <w:sdtContent>
      <w:p w:rsidR="00877B02" w:rsidRDefault="00B60D1A">
        <w:pPr>
          <w:pStyle w:val="ab"/>
          <w:jc w:val="right"/>
        </w:pPr>
        <w:r>
          <w:fldChar w:fldCharType="begin"/>
        </w:r>
        <w:r>
          <w:instrText>PAGE   \* MERGEFORMAT</w:instrText>
        </w:r>
        <w:r>
          <w:fldChar w:fldCharType="separate"/>
        </w:r>
        <w:r w:rsidR="0031439E">
          <w:rPr>
            <w:noProof/>
          </w:rPr>
          <w:t>2</w:t>
        </w:r>
        <w:r>
          <w:rPr>
            <w:noProof/>
          </w:rPr>
          <w:fldChar w:fldCharType="end"/>
        </w:r>
      </w:p>
    </w:sdtContent>
  </w:sdt>
  <w:p w:rsidR="00877B02" w:rsidRDefault="0031439E">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3558376"/>
      <w:docPartObj>
        <w:docPartGallery w:val="Page Numbers (Bottom of Page)"/>
        <w:docPartUnique/>
      </w:docPartObj>
    </w:sdtPr>
    <w:sdtEndPr/>
    <w:sdtContent>
      <w:p w:rsidR="00877B02" w:rsidRDefault="00B60D1A">
        <w:pPr>
          <w:pStyle w:val="ab"/>
          <w:jc w:val="right"/>
        </w:pPr>
        <w:r>
          <w:fldChar w:fldCharType="begin"/>
        </w:r>
        <w:r>
          <w:instrText>PAGE   \* MERGEFORMAT</w:instrText>
        </w:r>
        <w:r>
          <w:fldChar w:fldCharType="separate"/>
        </w:r>
        <w:r w:rsidR="0031439E">
          <w:rPr>
            <w:noProof/>
          </w:rPr>
          <w:t>37</w:t>
        </w:r>
        <w:r>
          <w:fldChar w:fldCharType="end"/>
        </w:r>
      </w:p>
    </w:sdtContent>
  </w:sdt>
  <w:p w:rsidR="00877B02" w:rsidRDefault="0031439E">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62D2" w:rsidRDefault="008C6890">
      <w:pPr>
        <w:spacing w:after="0" w:line="240" w:lineRule="auto"/>
      </w:pPr>
      <w:r>
        <w:separator/>
      </w:r>
    </w:p>
  </w:footnote>
  <w:footnote w:type="continuationSeparator" w:id="0">
    <w:p w:rsidR="00BB62D2" w:rsidRDefault="008C68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02640"/>
    <w:multiLevelType w:val="hybridMultilevel"/>
    <w:tmpl w:val="299CB36C"/>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E37268"/>
    <w:multiLevelType w:val="hybridMultilevel"/>
    <w:tmpl w:val="82B6E600"/>
    <w:lvl w:ilvl="0" w:tplc="5248F8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920631"/>
    <w:multiLevelType w:val="hybridMultilevel"/>
    <w:tmpl w:val="5B94AC8E"/>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1244A66"/>
    <w:multiLevelType w:val="hybridMultilevel"/>
    <w:tmpl w:val="C922B2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6">
    <w:nsid w:val="11E47B7B"/>
    <w:multiLevelType w:val="hybridMultilevel"/>
    <w:tmpl w:val="35AA23A0"/>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AE872D5"/>
    <w:multiLevelType w:val="hybridMultilevel"/>
    <w:tmpl w:val="6D98CAF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2AB3156"/>
    <w:multiLevelType w:val="hybridMultilevel"/>
    <w:tmpl w:val="CC9C23A4"/>
    <w:lvl w:ilvl="0" w:tplc="40DC93E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501"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
    <w:nsid w:val="2DB66738"/>
    <w:multiLevelType w:val="hybridMultilevel"/>
    <w:tmpl w:val="4FB07E4A"/>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5BF0DDC"/>
    <w:multiLevelType w:val="hybridMultilevel"/>
    <w:tmpl w:val="E2D6DF34"/>
    <w:lvl w:ilvl="0" w:tplc="04190011">
      <w:start w:val="1"/>
      <w:numFmt w:val="decimal"/>
      <w:lvlText w:val="%1)"/>
      <w:lvlJc w:val="left"/>
      <w:pPr>
        <w:ind w:left="1712" w:hanging="360"/>
      </w:pPr>
    </w:lvl>
    <w:lvl w:ilvl="1" w:tplc="04190003">
      <w:start w:val="1"/>
      <w:numFmt w:val="bullet"/>
      <w:lvlText w:val="o"/>
      <w:lvlJc w:val="left"/>
      <w:pPr>
        <w:ind w:left="2432" w:hanging="360"/>
      </w:pPr>
      <w:rPr>
        <w:rFonts w:ascii="Courier New" w:hAnsi="Courier New" w:cs="Courier New" w:hint="default"/>
      </w:rPr>
    </w:lvl>
    <w:lvl w:ilvl="2" w:tplc="04190005">
      <w:start w:val="1"/>
      <w:numFmt w:val="bullet"/>
      <w:lvlText w:val=""/>
      <w:lvlJc w:val="left"/>
      <w:pPr>
        <w:ind w:left="3152" w:hanging="360"/>
      </w:pPr>
      <w:rPr>
        <w:rFonts w:ascii="Wingdings" w:hAnsi="Wingdings" w:hint="default"/>
      </w:rPr>
    </w:lvl>
    <w:lvl w:ilvl="3" w:tplc="04190001">
      <w:start w:val="1"/>
      <w:numFmt w:val="bullet"/>
      <w:lvlText w:val=""/>
      <w:lvlJc w:val="left"/>
      <w:pPr>
        <w:ind w:left="3872" w:hanging="360"/>
      </w:pPr>
      <w:rPr>
        <w:rFonts w:ascii="Symbol" w:hAnsi="Symbol" w:hint="default"/>
      </w:rPr>
    </w:lvl>
    <w:lvl w:ilvl="4" w:tplc="04190003">
      <w:start w:val="1"/>
      <w:numFmt w:val="bullet"/>
      <w:lvlText w:val="o"/>
      <w:lvlJc w:val="left"/>
      <w:pPr>
        <w:ind w:left="4592" w:hanging="360"/>
      </w:pPr>
      <w:rPr>
        <w:rFonts w:ascii="Courier New" w:hAnsi="Courier New" w:cs="Courier New" w:hint="default"/>
      </w:rPr>
    </w:lvl>
    <w:lvl w:ilvl="5" w:tplc="04190005">
      <w:start w:val="1"/>
      <w:numFmt w:val="bullet"/>
      <w:lvlText w:val=""/>
      <w:lvlJc w:val="left"/>
      <w:pPr>
        <w:ind w:left="5312" w:hanging="360"/>
      </w:pPr>
      <w:rPr>
        <w:rFonts w:ascii="Wingdings" w:hAnsi="Wingdings" w:hint="default"/>
      </w:rPr>
    </w:lvl>
    <w:lvl w:ilvl="6" w:tplc="04190001">
      <w:start w:val="1"/>
      <w:numFmt w:val="bullet"/>
      <w:lvlText w:val=""/>
      <w:lvlJc w:val="left"/>
      <w:pPr>
        <w:ind w:left="6032" w:hanging="360"/>
      </w:pPr>
      <w:rPr>
        <w:rFonts w:ascii="Symbol" w:hAnsi="Symbol" w:hint="default"/>
      </w:rPr>
    </w:lvl>
    <w:lvl w:ilvl="7" w:tplc="04190003">
      <w:start w:val="1"/>
      <w:numFmt w:val="bullet"/>
      <w:lvlText w:val="o"/>
      <w:lvlJc w:val="left"/>
      <w:pPr>
        <w:ind w:left="6752" w:hanging="360"/>
      </w:pPr>
      <w:rPr>
        <w:rFonts w:ascii="Courier New" w:hAnsi="Courier New" w:cs="Courier New" w:hint="default"/>
      </w:rPr>
    </w:lvl>
    <w:lvl w:ilvl="8" w:tplc="04190005">
      <w:start w:val="1"/>
      <w:numFmt w:val="bullet"/>
      <w:lvlText w:val=""/>
      <w:lvlJc w:val="left"/>
      <w:pPr>
        <w:ind w:left="7472" w:hanging="360"/>
      </w:pPr>
      <w:rPr>
        <w:rFonts w:ascii="Wingdings" w:hAnsi="Wingdings" w:hint="default"/>
      </w:rPr>
    </w:lvl>
  </w:abstractNum>
  <w:abstractNum w:abstractNumId="14">
    <w:nsid w:val="365057A5"/>
    <w:multiLevelType w:val="hybridMultilevel"/>
    <w:tmpl w:val="252C9470"/>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5">
    <w:nsid w:val="3BC83736"/>
    <w:multiLevelType w:val="hybridMultilevel"/>
    <w:tmpl w:val="A544A258"/>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DF77728"/>
    <w:multiLevelType w:val="hybridMultilevel"/>
    <w:tmpl w:val="F3467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3F6954DA"/>
    <w:multiLevelType w:val="hybridMultilevel"/>
    <w:tmpl w:val="E5A44EB4"/>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21034D0"/>
    <w:multiLevelType w:val="hybridMultilevel"/>
    <w:tmpl w:val="80863DB8"/>
    <w:lvl w:ilvl="0" w:tplc="40DC93EE">
      <w:start w:val="1"/>
      <w:numFmt w:val="bullet"/>
      <w:lvlText w:val=""/>
      <w:lvlJc w:val="left"/>
      <w:pPr>
        <w:ind w:left="720" w:hanging="360"/>
      </w:pPr>
      <w:rPr>
        <w:rFonts w:ascii="Symbol" w:hAnsi="Symbol" w:hint="default"/>
      </w:rPr>
    </w:lvl>
    <w:lvl w:ilvl="1" w:tplc="40DC93E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9EF12AF"/>
    <w:multiLevelType w:val="hybridMultilevel"/>
    <w:tmpl w:val="0F06D4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A026EAF"/>
    <w:multiLevelType w:val="hybridMultilevel"/>
    <w:tmpl w:val="104CB7A8"/>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ADC249B"/>
    <w:multiLevelType w:val="hybridMultilevel"/>
    <w:tmpl w:val="03506F3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39B39C7"/>
    <w:multiLevelType w:val="hybridMultilevel"/>
    <w:tmpl w:val="6E82CB96"/>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5BF4507"/>
    <w:multiLevelType w:val="hybridMultilevel"/>
    <w:tmpl w:val="F446AC34"/>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8">
    <w:nsid w:val="55FF5568"/>
    <w:multiLevelType w:val="hybridMultilevel"/>
    <w:tmpl w:val="706EC1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ACD2314"/>
    <w:multiLevelType w:val="hybridMultilevel"/>
    <w:tmpl w:val="F2F09922"/>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2AE036E"/>
    <w:multiLevelType w:val="hybridMultilevel"/>
    <w:tmpl w:val="8A60E4B6"/>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3875221"/>
    <w:multiLevelType w:val="hybridMultilevel"/>
    <w:tmpl w:val="0DCEE0DA"/>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919738C"/>
    <w:multiLevelType w:val="hybridMultilevel"/>
    <w:tmpl w:val="2A7C57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6"/>
  </w:num>
  <w:num w:numId="2">
    <w:abstractNumId w:val="30"/>
  </w:num>
  <w:num w:numId="3">
    <w:abstractNumId w:val="27"/>
  </w:num>
  <w:num w:numId="4">
    <w:abstractNumId w:val="21"/>
  </w:num>
  <w:num w:numId="5">
    <w:abstractNumId w:val="31"/>
  </w:num>
  <w:num w:numId="6">
    <w:abstractNumId w:val="33"/>
  </w:num>
  <w:num w:numId="7">
    <w:abstractNumId w:val="25"/>
  </w:num>
  <w:num w:numId="8">
    <w:abstractNumId w:val="20"/>
  </w:num>
  <w:num w:numId="9">
    <w:abstractNumId w:val="3"/>
  </w:num>
  <w:num w:numId="10">
    <w:abstractNumId w:val="17"/>
  </w:num>
  <w:num w:numId="11">
    <w:abstractNumId w:val="2"/>
  </w:num>
  <w:num w:numId="12">
    <w:abstractNumId w:val="7"/>
  </w:num>
  <w:num w:numId="13">
    <w:abstractNumId w:val="9"/>
  </w:num>
  <w:num w:numId="14">
    <w:abstractNumId w:val="35"/>
  </w:num>
  <w:num w:numId="15">
    <w:abstractNumId w:val="29"/>
  </w:num>
  <w:num w:numId="16">
    <w:abstractNumId w:val="1"/>
  </w:num>
  <w:num w:numId="17">
    <w:abstractNumId w:val="4"/>
  </w:num>
  <w:num w:numId="18">
    <w:abstractNumId w:val="18"/>
  </w:num>
  <w:num w:numId="19">
    <w:abstractNumId w:val="12"/>
  </w:num>
  <w:num w:numId="20">
    <w:abstractNumId w:val="32"/>
  </w:num>
  <w:num w:numId="21">
    <w:abstractNumId w:val="24"/>
  </w:num>
  <w:num w:numId="22">
    <w:abstractNumId w:val="15"/>
  </w:num>
  <w:num w:numId="23">
    <w:abstractNumId w:val="22"/>
  </w:num>
  <w:num w:numId="24">
    <w:abstractNumId w:val="36"/>
  </w:num>
  <w:num w:numId="25">
    <w:abstractNumId w:val="26"/>
  </w:num>
  <w:num w:numId="26">
    <w:abstractNumId w:val="23"/>
  </w:num>
  <w:num w:numId="27">
    <w:abstractNumId w:val="8"/>
  </w:num>
  <w:num w:numId="28">
    <w:abstractNumId w:val="0"/>
  </w:num>
  <w:num w:numId="29">
    <w:abstractNumId w:val="10"/>
  </w:num>
  <w:num w:numId="30">
    <w:abstractNumId w:val="19"/>
  </w:num>
  <w:num w:numId="31">
    <w:abstractNumId w:val="34"/>
  </w:num>
  <w:num w:numId="32">
    <w:abstractNumId w:val="28"/>
  </w:num>
  <w:num w:numId="33">
    <w:abstractNumId w:val="14"/>
  </w:num>
  <w:num w:numId="34">
    <w:abstractNumId w:val="5"/>
  </w:num>
  <w:num w:numId="35">
    <w:abstractNumId w:val="16"/>
  </w:num>
  <w:num w:numId="36">
    <w:abstractNumId w:val="11"/>
  </w:num>
  <w:num w:numId="37">
    <w:abstractNumId w:val="13"/>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F8A"/>
    <w:rsid w:val="001131C3"/>
    <w:rsid w:val="0031439E"/>
    <w:rsid w:val="004A3BA5"/>
    <w:rsid w:val="006501F1"/>
    <w:rsid w:val="008C6890"/>
    <w:rsid w:val="00AA3F8A"/>
    <w:rsid w:val="00B60D1A"/>
    <w:rsid w:val="00BB62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character" w:customStyle="1" w:styleId="af1">
    <w:name w:val="Перечень Знак"/>
    <w:link w:val="a"/>
    <w:locked/>
    <w:rsid w:val="008C6890"/>
    <w:rPr>
      <w:rFonts w:ascii="Times New Roman" w:eastAsia="Calibri" w:hAnsi="Times New Roman" w:cs="Times New Roman"/>
      <w:sz w:val="28"/>
      <w:szCs w:val="20"/>
      <w:u w:color="000000"/>
      <w:bdr w:val="none" w:sz="0" w:space="0" w:color="auto" w:frame="1"/>
      <w:lang w:val="x-none" w:eastAsia="ru-RU"/>
    </w:rPr>
  </w:style>
  <w:style w:type="paragraph" w:customStyle="1" w:styleId="a">
    <w:name w:val="Перечень"/>
    <w:basedOn w:val="a1"/>
    <w:next w:val="a1"/>
    <w:link w:val="af1"/>
    <w:qFormat/>
    <w:rsid w:val="008C6890"/>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one" w:sz="0" w:space="0" w:color="auto" w:frame="1"/>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character" w:customStyle="1" w:styleId="af1">
    <w:name w:val="Перечень Знак"/>
    <w:link w:val="a"/>
    <w:locked/>
    <w:rsid w:val="008C6890"/>
    <w:rPr>
      <w:rFonts w:ascii="Times New Roman" w:eastAsia="Calibri" w:hAnsi="Times New Roman" w:cs="Times New Roman"/>
      <w:sz w:val="28"/>
      <w:szCs w:val="20"/>
      <w:u w:color="000000"/>
      <w:bdr w:val="none" w:sz="0" w:space="0" w:color="auto" w:frame="1"/>
      <w:lang w:val="x-none" w:eastAsia="ru-RU"/>
    </w:rPr>
  </w:style>
  <w:style w:type="paragraph" w:customStyle="1" w:styleId="a">
    <w:name w:val="Перечень"/>
    <w:basedOn w:val="a1"/>
    <w:next w:val="a1"/>
    <w:link w:val="af1"/>
    <w:qFormat/>
    <w:rsid w:val="008C6890"/>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one" w:sz="0" w:space="0" w:color="auto" w:frame="1"/>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28012">
      <w:bodyDiv w:val="1"/>
      <w:marLeft w:val="0"/>
      <w:marRight w:val="0"/>
      <w:marTop w:val="0"/>
      <w:marBottom w:val="0"/>
      <w:divBdr>
        <w:top w:val="none" w:sz="0" w:space="0" w:color="auto"/>
        <w:left w:val="none" w:sz="0" w:space="0" w:color="auto"/>
        <w:bottom w:val="none" w:sz="0" w:space="0" w:color="auto"/>
        <w:right w:val="none" w:sz="0" w:space="0" w:color="auto"/>
      </w:divBdr>
    </w:div>
    <w:div w:id="1388068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ru.onlinemschool.com/math/library/" TargetMode="Externa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hyperlink" Target="https://www.calc.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yperlink" Target="http://www.mathprofi.ru/"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ru.solverbook.co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hyperlink" Target="http://mathportal.net/" TargetMode="External"/><Relationship Id="rId40" Type="http://schemas.openxmlformats.org/officeDocument/2006/relationships/hyperlink" Target="http://www.cleverstudents.ru/"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40X/QhhVDDjJ/DbMLI5rsU7r2Jw=</DigestValue>
    </Reference>
    <Reference URI="#idOfficeObject" Type="http://www.w3.org/2000/09/xmldsig#Object">
      <DigestMethod Algorithm="http://www.w3.org/2000/09/xmldsig#sha1"/>
      <DigestValue>2m8aM0whs8cZ2P3W8sIE5b+FVBI=</DigestValue>
    </Reference>
    <Reference URI="#idSignedProperties" Type="http://uri.etsi.org/01903#SignedProperties">
      <Transforms>
        <Transform Algorithm="http://www.w3.org/TR/2001/REC-xml-c14n-20010315"/>
      </Transforms>
      <DigestMethod Algorithm="http://www.w3.org/2000/09/xmldsig#sha1"/>
      <DigestValue>CNs5dg/d15vn2v6kmto7YnBy+NI=</DigestValue>
    </Reference>
    <Reference URI="#idValidSigLnImg" Type="http://www.w3.org/2000/09/xmldsig#Object">
      <DigestMethod Algorithm="http://www.w3.org/2000/09/xmldsig#sha1"/>
      <DigestValue>anYozGYpy98yBeF60zrWGwCprJA=</DigestValue>
    </Reference>
    <Reference URI="#idInvalidSigLnImg" Type="http://www.w3.org/2000/09/xmldsig#Object">
      <DigestMethod Algorithm="http://www.w3.org/2000/09/xmldsig#sha1"/>
      <DigestValue>6OAiKpDIaeGVqi/71JmRngQrDQg=</DigestValue>
    </Reference>
  </SignedInfo>
  <SignatureValue>E9nrx4C2jhIOhvgTWNTlZij4t8MeslRFbfMsg1jgDFiF7NdsxVSAzKAV3jufrJL/4wYKkdxS1eMJ
zzQOBZNO3yoCTk78q0L1ViMODNYRdl55yQzdrjkjMD8Nfc3ZkqmnmNbGCCsw55Yn+cKFLSzRKS14
4A+EtL4tQBi77+9Yoe8=</SignatureValue>
  <KeyInfo>
    <X509Data>
      <X509Certificate>MIICJjCCAY+gAwIBAgIQowAzEadsNaxB4zZAqgSdjDANBgkqhkiG9w0BAQUFADAdMRswGQYDVQQD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</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ow34TbULXWSljrYzKtDtry4a0hU=</DigestValue>
      </Reference>
      <Reference URI="/word/embeddings/oleObject3.bin?ContentType=application/vnd.openxmlformats-officedocument.oleObject">
        <DigestMethod Algorithm="http://www.w3.org/2000/09/xmldsig#sha1"/>
        <DigestValue>pu8NPwDH0TLJ4sL2Ga463qef7YI=</DigestValue>
      </Reference>
      <Reference URI="/word/media/image4.wmf?ContentType=image/x-wmf">
        <DigestMethod Algorithm="http://www.w3.org/2000/09/xmldsig#sha1"/>
        <DigestValue>pwzd4h8OPy0nqcn1GuxA5fl/KHY=</DigestValue>
      </Reference>
      <Reference URI="/word/embeddings/oleObject2.bin?ContentType=application/vnd.openxmlformats-officedocument.oleObject">
        <DigestMethod Algorithm="http://www.w3.org/2000/09/xmldsig#sha1"/>
        <DigestValue>t0kBujprPfIoLdv5pzxXbTi35T4=</DigestValue>
      </Reference>
      <Reference URI="/word/theme/theme1.xml?ContentType=application/vnd.openxmlformats-officedocument.theme+xml">
        <DigestMethod Algorithm="http://www.w3.org/2000/09/xmldsig#sha1"/>
        <DigestValue>fm1/ufsC+MmtPoFQcWcZk0D9ErM=</DigestValue>
      </Reference>
      <Reference URI="/word/media/image1.emf?ContentType=image/x-emf">
        <DigestMethod Algorithm="http://www.w3.org/2000/09/xmldsig#sha1"/>
        <DigestValue>I5M0TBGd3Nt67YHhVtDcPVY0ALQ=</DigestValue>
      </Reference>
      <Reference URI="/word/media/image2.wmf?ContentType=image/x-wmf">
        <DigestMethod Algorithm="http://www.w3.org/2000/09/xmldsig#sha1"/>
        <DigestValue>bzmXIa3tEs72VqCV5q8t7gcMOs4=</DigestValue>
      </Reference>
      <Reference URI="/word/embeddings/oleObject1.bin?ContentType=application/vnd.openxmlformats-officedocument.oleObject">
        <DigestMethod Algorithm="http://www.w3.org/2000/09/xmldsig#sha1"/>
        <DigestValue>yaLNdE6hYRI/CcGFWj5OwJ1Bd+4=</DigestValue>
      </Reference>
      <Reference URI="/word/media/image3.wmf?ContentType=image/x-wmf">
        <DigestMethod Algorithm="http://www.w3.org/2000/09/xmldsig#sha1"/>
        <DigestValue>kYs2xa01umzh1KEDzsBBv9+r/2g=</DigestValue>
      </Reference>
      <Reference URI="/word/media/image7.wmf?ContentType=image/x-wmf">
        <DigestMethod Algorithm="http://www.w3.org/2000/09/xmldsig#sha1"/>
        <DigestValue>UAHfHAHyRWLeJT610fezECSE5xU=</DigestValue>
      </Reference>
      <Reference URI="/word/embeddings/oleObject5.bin?ContentType=application/vnd.openxmlformats-officedocument.oleObject">
        <DigestMethod Algorithm="http://www.w3.org/2000/09/xmldsig#sha1"/>
        <DigestValue>H0zYY8BeQC+wqFkBSbniJsHpHB8=</DigestValue>
      </Reference>
      <Reference URI="/word/media/image6.wmf?ContentType=image/x-wmf">
        <DigestMethod Algorithm="http://www.w3.org/2000/09/xmldsig#sha1"/>
        <DigestValue>x3H/mWog5OK6GxX7EZL2GEznuBg=</DigestValue>
      </Reference>
      <Reference URI="/word/stylesWithEffects.xml?ContentType=application/vnd.ms-word.stylesWithEffects+xml">
        <DigestMethod Algorithm="http://www.w3.org/2000/09/xmldsig#sha1"/>
        <DigestValue>06cnImMIGhQ5uuCqWGZRU3IKZjI=</DigestValue>
      </Reference>
      <Reference URI="/word/styles.xml?ContentType=application/vnd.openxmlformats-officedocument.wordprocessingml.styles+xml">
        <DigestMethod Algorithm="http://www.w3.org/2000/09/xmldsig#sha1"/>
        <DigestValue>nP0F6gUlOmQdFHc/KGCbyUhlXhQ=</DigestValue>
      </Reference>
      <Reference URI="/word/fontTable.xml?ContentType=application/vnd.openxmlformats-officedocument.wordprocessingml.fontTable+xml">
        <DigestMethod Algorithm="http://www.w3.org/2000/09/xmldsig#sha1"/>
        <DigestValue>pgaaKmdLFI6kGKUNmaLk4u/gHTo=</DigestValue>
      </Reference>
      <Reference URI="/word/settings.xml?ContentType=application/vnd.openxmlformats-officedocument.wordprocessingml.settings+xml">
        <DigestMethod Algorithm="http://www.w3.org/2000/09/xmldsig#sha1"/>
        <DigestValue>H6snlPLjoTEL1f00x4t1n6SFv94=</DigestValue>
      </Reference>
      <Reference URI="/word/media/image8.wmf?ContentType=image/x-wmf">
        <DigestMethod Algorithm="http://www.w3.org/2000/09/xmldsig#sha1"/>
        <DigestValue>6/ikN6TMD34i1QC14oc3qYFHS78=</DigestValue>
      </Reference>
      <Reference URI="/word/media/image5.wmf?ContentType=image/x-wmf">
        <DigestMethod Algorithm="http://www.w3.org/2000/09/xmldsig#sha1"/>
        <DigestValue>nBucY7R94cWgChbYI3o+PiTGCP8=</DigestValue>
      </Reference>
      <Reference URI="/word/embeddings/oleObject4.bin?ContentType=application/vnd.openxmlformats-officedocument.oleObject">
        <DigestMethod Algorithm="http://www.w3.org/2000/09/xmldsig#sha1"/>
        <DigestValue>mKyQ+qS0RPeRzr2DRljIQjJGFxg=</DigestValue>
      </Reference>
      <Reference URI="/word/embeddings/oleObject18.bin?ContentType=application/vnd.openxmlformats-officedocument.oleObject">
        <DigestMethod Algorithm="http://www.w3.org/2000/09/xmldsig#sha1"/>
        <DigestValue>87S6g1WYcsnXwg79O/S38CCvNF0=</DigestValue>
      </Reference>
      <Reference URI="/word/embeddings/oleObject6.bin?ContentType=application/vnd.openxmlformats-officedocument.oleObject">
        <DigestMethod Algorithm="http://www.w3.org/2000/09/xmldsig#sha1"/>
        <DigestValue>SZi77OpWFVl66LOu2eMp81RhCF8=</DigestValue>
      </Reference>
      <Reference URI="/word/embeddings/oleObject11.bin?ContentType=application/vnd.openxmlformats-officedocument.oleObject">
        <DigestMethod Algorithm="http://www.w3.org/2000/09/xmldsig#sha1"/>
        <DigestValue>t0kBujprPfIoLdv5pzxXbTi35T4=</DigestValue>
      </Reference>
      <Reference URI="/word/embeddings/oleObject8.bin?ContentType=application/vnd.openxmlformats-officedocument.oleObject">
        <DigestMethod Algorithm="http://www.w3.org/2000/09/xmldsig#sha1"/>
        <DigestValue>vHKnsz9XwWp4iw5ZUPE5ZNc6knM=</DigestValue>
      </Reference>
      <Reference URI="/word/embeddings/oleObject9.bin?ContentType=application/vnd.openxmlformats-officedocument.oleObject">
        <DigestMethod Algorithm="http://www.w3.org/2000/09/xmldsig#sha1"/>
        <DigestValue>87S6g1WYcsnXwg79O/S38CCvNF0=</DigestValue>
      </Reference>
      <Reference URI="/word/endnotes.xml?ContentType=application/vnd.openxmlformats-officedocument.wordprocessingml.endnotes+xml">
        <DigestMethod Algorithm="http://www.w3.org/2000/09/xmldsig#sha1"/>
        <DigestValue>e+enXlzAiL0BmmdeRtWH4wiJc4M=</DigestValue>
      </Reference>
      <Reference URI="/word/footnotes.xml?ContentType=application/vnd.openxmlformats-officedocument.wordprocessingml.footnotes+xml">
        <DigestMethod Algorithm="http://www.w3.org/2000/09/xmldsig#sha1"/>
        <DigestValue>AG6YzjDi9/CiYdZWS2GpilAFa24=</DigestValue>
      </Reference>
      <Reference URI="/word/footer1.xml?ContentType=application/vnd.openxmlformats-officedocument.wordprocessingml.footer+xml">
        <DigestMethod Algorithm="http://www.w3.org/2000/09/xmldsig#sha1"/>
        <DigestValue>lIZUI3wMfR1aqsmmhTWTmBsjz58=</DigestValue>
      </Reference>
      <Reference URI="/word/footer2.xml?ContentType=application/vnd.openxmlformats-officedocument.wordprocessingml.footer+xml">
        <DigestMethod Algorithm="http://www.w3.org/2000/09/xmldsig#sha1"/>
        <DigestValue>5ABjkvKbO+2MOPekvpasSTjbmJ8=</DigestValue>
      </Reference>
      <Reference URI="/word/document.xml?ContentType=application/vnd.openxmlformats-officedocument.wordprocessingml.document.main+xml">
        <DigestMethod Algorithm="http://www.w3.org/2000/09/xmldsig#sha1"/>
        <DigestValue>+Ib5QFIpPDttyIO3nYWa3yJ23jw=</DigestValue>
      </Reference>
      <Reference URI="/word/numbering.xml?ContentType=application/vnd.openxmlformats-officedocument.wordprocessingml.numbering+xml">
        <DigestMethod Algorithm="http://www.w3.org/2000/09/xmldsig#sha1"/>
        <DigestValue>QlTRtuADr62TfeWSwUsI9+Sxmwc=</DigestValue>
      </Reference>
      <Reference URI="/word/embeddings/oleObject10.bin?ContentType=application/vnd.openxmlformats-officedocument.oleObject">
        <DigestMethod Algorithm="http://www.w3.org/2000/09/xmldsig#sha1"/>
        <DigestValue>yaLNdE6hYRI/CcGFWj5OwJ1Bd+4=</DigestValue>
      </Reference>
      <Reference URI="/word/media/image10.wmf?ContentType=image/x-wmf">
        <DigestMethod Algorithm="http://www.w3.org/2000/09/xmldsig#sha1"/>
        <DigestValue>s7eAq73o805n/TkloAVkP/Z9nd4=</DigestValue>
      </Reference>
      <Reference URI="/word/embeddings/oleObject13.bin?ContentType=application/vnd.openxmlformats-officedocument.oleObject">
        <DigestMethod Algorithm="http://www.w3.org/2000/09/xmldsig#sha1"/>
        <DigestValue>mKyQ+qS0RPeRzr2DRljIQjJGFxg=</DigestValue>
      </Reference>
      <Reference URI="/word/embeddings/oleObject14.bin?ContentType=application/vnd.openxmlformats-officedocument.oleObject">
        <DigestMethod Algorithm="http://www.w3.org/2000/09/xmldsig#sha1"/>
        <DigestValue>H0zYY8BeQC+wqFkBSbniJsHpHB8=</DigestValue>
      </Reference>
      <Reference URI="/word/media/image9.wmf?ContentType=image/x-wmf">
        <DigestMethod Algorithm="http://www.w3.org/2000/09/xmldsig#sha1"/>
        <DigestValue>piz20WiMG8dw8Qu1WzOD2ZmJXKQ=</DigestValue>
      </Reference>
      <Reference URI="/word/embeddings/oleObject15.bin?ContentType=application/vnd.openxmlformats-officedocument.oleObject">
        <DigestMethod Algorithm="http://www.w3.org/2000/09/xmldsig#sha1"/>
        <DigestValue>SZi77OpWFVl66LOu2eMp81RhCF8=</DigestValue>
      </Reference>
      <Reference URI="/word/embeddings/oleObject17.bin?ContentType=application/vnd.openxmlformats-officedocument.oleObject">
        <DigestMethod Algorithm="http://www.w3.org/2000/09/xmldsig#sha1"/>
        <DigestValue>vHKnsz9XwWp4iw5ZUPE5ZNc6knM=</DigestValue>
      </Reference>
      <Reference URI="/word/embeddings/oleObject12.bin?ContentType=application/vnd.openxmlformats-officedocument.oleObject">
        <DigestMethod Algorithm="http://www.w3.org/2000/09/xmldsig#sha1"/>
        <DigestValue>pu8NPwDH0TLJ4sL2Ga463qef7YI=</DigestValue>
      </Reference>
      <Reference URI="/word/embeddings/oleObject16.bin?ContentType=application/vnd.openxmlformats-officedocument.oleObject">
        <DigestMethod Algorithm="http://www.w3.org/2000/09/xmldsig#sha1"/>
        <DigestValue>Pw846dEKPOivTBrOuBx/Ee4zsZo=</DigestValue>
      </Reference>
      <Reference URI="/word/embeddings/oleObject7.bin?ContentType=application/vnd.openxmlformats-officedocument.oleObject">
        <DigestMethod Algorithm="http://www.w3.org/2000/09/xmldsig#sha1"/>
        <DigestValue>Pw846dEKPOivTBrOuBx/Ee4zsZo=</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2"/>
            <mdssi:RelationshipReference SourceId="rId16"/>
            <mdssi:RelationshipReference SourceId="rId20"/>
            <mdssi:RelationshipReference SourceId="rId29"/>
            <mdssi:RelationshipReference SourceId="rId41"/>
            <mdssi:RelationshipReference SourceId="rId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Transform>
          <Transform Algorithm="http://www.w3.org/TR/2001/REC-xml-c14n-20010315"/>
        </Transforms>
        <DigestMethod Algorithm="http://www.w3.org/2000/09/xmldsig#sha1"/>
        <DigestValue>Y077p5nNsnIjgNB36syslGHwsY4=</DigestValue>
      </Reference>
    </Manifest>
    <SignatureProperties>
      <SignatureProperty Id="idSignatureTime" Target="#idPackageSignature">
        <mdssi:SignatureTime>
          <mdssi:Format>YYYY-MM-DDThh:mm:ssTZD</mdssi:Format>
          <mdssi:Value>2021-08-30T05:41:49Z</mdssi:Value>
        </mdssi:SignatureTime>
      </SignatureProperty>
    </SignatureProperties>
  </Object>
  <Object Id="idOfficeObject">
    <SignatureProperties>
      <SignatureProperty Id="idOfficeV1Details" Target="idPackageSignature">
        <SignatureInfoV1 xmlns="http://schemas.microsoft.com/office/2006/digsig">
          <SetupID>{38B3D375-6AE3-406A-8F0F-751789EE98F2}</SetupID>
          <SignatureText/>
          <SignatureImage>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57/3//f/9//3//f/9//3//f/9//3//f/9//3//f/9//3//f/9//3//f/9//3//f/9//3//f/9//3//f/9//3//f/9//3//f/9//3//f/9//3//f/9//3//f/9//3//f/9//3//f/9//3//f/9//3//f/9//3//f/9//3//f/9//3//f/9//3//f/9//3//f/9//3//f/9//3//f/9//3//f/9//3//f/9//3//f/9//3//f/9//3//f/9//3//f/9//3//f/9//3//f/9//3//f/9//3//f/9//3//f/9//3//f/9//3//f/9//3//f/9//3//f/9//3//f/9//3//f/9//3//f/9//3//f/9//3//f/9//3//f/9//3//f/9//3//f/9//3//f/9//3//f/9//3//f/9//3//f/9//3//f/9//3//f/9//3//f/9//3//f/9//3//f/9//3//f/9//3//f/9//3//f/9//3//f/9//3//f/9//3//f/9//3//f/9//3//f/9//3//f/9//3//f/9//3//f/9//3//f/9//3//f/9//3//f/9//3//f/9//3//f/9//3//f/9//3//f/9//3//f/9//3//f/9//3//f/9//3//f/9//3//f/9//3//f/9//3//f/9//3//f/9//3//f/9//3//f/9//3//f/9//3//f/9//3/ee/9/3nv/f/9//3//f/9//3//f/9//3//f/9//3//f/9//3//f/9/3nvee/9//3//f/9//3//f/9//3//f/9//3//f/9//3//f/9//3//f/9//3//f/9//3//f/9//3//f/9//3//f/9//3//f/9//3//f/9//3//f/9//3//f/9//3//f/9//3//f/9//3//f/9//3//f/9//3//f/9//3//f/9//3//f/9//3//f/9//3//f/9//3//f/9//3//f/9//3//f/9//3//f/9//3//f/9//3//f/9//3//f/9//3//f/9//3//f/9//3//f/9//3//f/9//3//f/9//3//f/9//3//f/9//3//f/9//3//f/9//3//f/9//3//f/9//3//f/9//3//f/9//3//f/9//3//f/9//3//f/9//3//f/9//3//f/9//3//f/9//3//f/9//3//f/9//3//f/9//3//f/9//3//f/9//3//f/9//3//f/9//3//f/9//3//f/9//3//f/9//3//f/9//3//f/9//3//f/9//3//f/9//3//f/9//3//f/9//3//f/9//3//f/9//3//f/9//3//f/9//3//f/9//3//f/9//3//f/9//3//f/9//3//f/9//3//f/9//3//f/9//3//f/9//3//f/9//3//f/9//3//f/9//3//f/9//3//f/9//3//f/9//3//f/9//3//f/9//3//f/9//3//f/9/3nv/f/9//3+9d5xz9173Xvde9173Xvde9173XtZa9173XjlnWmucc7133nv/f/9//3//f/9//3//f/9//3//f/9//3//f/9//3//f/9//3//f/9//3//f/9//3//f/9//3//f/9//3//f/9//3//f/9//3//f/9//3//f/9//3//f/9//3//f/9//3//f/9//3//f/9//3//f/9//3//f/9//3//f/9//3//f/9//3//f/9//3//f/9//3//f/9//3//f/9//3//f/9//3//f/9//3//f/9//3//f/9//3//f/9//3//f/9//3//f/9//3//f/9//3//f/9//3//f/9//3//f/9//3//f/9//3//f/9//3//f/9/nHM5Z9Za914YY1prWmt7b3tve297b3tve297b3tvnHN7b5xze297b1prOWcYY/deGGN7b5xz/3//f/9//3//f/9//3//f/9//3//f/9//3//f/9//3//f/9//3//f/9//3//f/9//3//f/9//3//f/9//3//f/9//3//f/9//3//f/9//3//f/9//3//f/9//3//f/9//3//f/9//3//f/9//3//f/9//3//f/9//3//f/9//3//f/9//3//f/9//3//f/9//3//f/9//3//f/9//3//f/9//3//f/9//3//f/9//3//f/9//3//f/9//3//f/9//3//f/9/3nv/f/9/3nv/f957/3//f/9//3/ee957/38YYxhj916cc5xzWmvee1prOWd7b5xzOWe9d3tvOWecczlnnHNaa5xznHN7b3tvnHMYY3tve2+9dxhjWmvWWvdee2/ee/9//3//f/9//3//f/9//3//f/9//3//f/9//3//f/9//3//f/9//3//f/9//3//f/9//3//f/9//3//f/9//3//f/9//3//f/9//3//f/9//3//f/9//3//f/9//3//f/9//3//f/9//3//f/9//3//f/9//3//f/9//3//f/9//3//f/9//3//f/9//3//f/9//3//f/9//3//f/9//3//f/9//3//f/9//3//f/9//3//f/9//3//f/9//3//f/9/3nv/f/9//3//f/9//3+9d3tvOWf3Xt57GGO9d1prWmt7b1pre297b5xzOWecc1prnHN7bzlnnHN7b5xznHM5Z3NOvXf3Xr13WmsYY3tv3ns5Z5xzOWeccxhj915aa/9/vXf/f/9/vXf/f/9//3//f/9//3//f/9//3//f/9//3//f/9//3//f/9//3//f/9//3//f/9//3//f/9//3//f/9//3//f/9//3//f/9//3//f/9//3//f/9//3//f/9//3//f/9//3//f/9//3//f/9//3//f/9//3//f/9//3//f/9//3//f/9//3//f/9//3//f/9//3//f/9//3//f/9//3//f/9//3//f/9//3//f/9//3//f/9//3/ee/9/3nv/f/9/3nuUUhhje29aa3tve2+cc5xzvXcYY5RSvXcYY0IIay3OOb13Wmt7b5xze285Z5xzWmv3XjlnQgjee6UUe28IId57c057b1prvXdaa713Wmt7bzlnGGMYY957/3//f/9//3//f/9//3//f/9//3//f/9//3//f/9//3//f/9//3//f/9//3//f/9//3//f/9//3//f/9//3//f/9//3//f/9//3//f/9//3//f/9//3//f/9//3//f/9//3//f/9//3//f/9//3//f/9//3//f/9//3//f/9//3//f/9//3//f/9//3//f/9//3//f/9//3//f/9//3//f/9//3//f/9//3//f/9//3//f/9//3//f/9//3//f3tv9145Z5xznHM5Z1prnHMQQhBC916EEL13ay17bykl3nuUUlJKUkqcc1prnHO9dzlnnHN7b3tve28IIXtvpRS9dwAA1loIIXtv1lrnHFprWmvee713e2+9d3tvOWfWWt57/3//f/9//3//f/9//3//f/9//3//f/9//3//f/9//3//f/9//3//f/9//3//f/9//3//f/9//3//f/9//3//f/9//3//f/9//3//f/9//3//f/9//3//f/9//3//f/9//3//f/9//3//f/9//3//f/9//3//f/9//3//f/9//3//f/9//3//f/9//3//f/9//3//f/9//3//f/9//3//f/9//3//f/9//3//f/9//3//f/9/3ns5Z1prOWe9d713Wmtaa957GGNKKZxzhBDee1JKc04IIf9/Sil7b4wxvXdKKVprvXc5Z5xze297bzlne29zTpRSEEKMMZxzKSXvPSklWms5Z5xzKSUYY4QQGGNaa3tvWmucc5xzWmv3Xntv3nv/f/9//3//f/9//3//f/9//3//f/9//3//f/9//3//f/9//3//f/9//3//f/9//3//f/9//3//f/9//3//f/9//3//f/9//3//f/9//3//f/9//3//f/9//3//f/9//3//f/9//3//f/9//3//f/9//3//f/9//3//f/9//3//f/9//3//f/9//3//f/9//3//f/9//3//f/9//3//f/9//3//f/9//3//f713e285ZxhjWmu9d3tvOWcQQgghMUZaa2MMWmvOOfdevXfnHOccvXeEEJxz5xzWWlJKnHNaa5xzWmt7b3tvvXdaa+89e29rLTFGGGPWWkopCCG9d713e2+tNfde/39KKZxz917WWntvOWfee3tvOWdaa5xz3nv/f/9//3//f/9//3//f/9//3//f/9//3//f/9//3//f/9//3//f/9//3//f/9//3//f/9//3//f/9//3//f/9//3//f/9//3//f/9//3//f/9//3//f/9//3//f/9//3//f/9//3//f/9//3//f/9//3//f/9//3//f/9//3//f/9//3//f/9//3//f/9//3//f/9//3//f/9//3//f/9//3/ee713OWe1Vlpr/397b5xzSin/f8YYWmvnHN57jDG9d9ZatVY5Z601lFK1VpxzSilCCM453nucczlnnHN7bzlnnHN7b1prjDGccwgh1lqtNTlnKSUQQlprGGPvPfdevXd7bxBCtVbvPXNOtVZaa5xzWmt7bzlnGGNaa957/3//f/9//3//f/9//3//f/9//3//f/9//3//f/9//3//f/9//3//f/9//3//f/9//3//f/9//3//f/9//3//f/9//3//f/9//3//f/9//3//f/9//3//f/9//3//f/9//3//f/9//3//f/9//3//f/9//3//f/9//3//f/9//3//f/9//3//f/9//3//f/9//3//f/9//3//f/9//3/ee3tvGGOcc713e285Zwghe2+tNZxvpRC9c1pr7z0XY+89e3MIJTlvjDUYa7VeOW+ce7Vee3ucfzlvvH85c5t7Wnd6d5x7WXOcf1lzenebe5RanH8wSnNS1l6cd6QUem97b2opnHOlFHtrWmvvPb53rjW2Vr13nHOcczlnOWdaa/9//3//f/9//3//f/9//3//f/9//3//f/9//3//f/9//3//f/9//3//f/9//3//f/9//3//f/9//3//f/9//3//f/9//3//f/9//3//f/9//3//f/9//3//f/9//3//f/9//3//f/9//3//f/9//3//f/9//3//f/9//3//f/9//3//f/9//3//f/9//3//f/97/3/+d/9//3t7bxhjW29bb3tvOmucdxlntlYQQlJK1lLuMZxrvG9jCL17pRybexBO1mpae1p/OX9Zf/d2lG7OWYtRCEXmPMY45zzmPOY8xjjnPElJ7l1RapRy9n5afxdzm3s4b2o1vHu0Vjln5hg5Y80xnGvOMTljCR3YWnROMkpaazln3ntaa/ZeWmv+f/5//3//f/9//3//f/9//3//f/9//3//f/9//3//f/9//3//f/9//3//f/9//3//f/9//3//f/9//3//f/9//3//f/9//3//f/9//3//f/9//3//f/9//3//f/9//3//f/9//3//f/9//3//f/9//3//f/9//3//f/9//3//f/9//3//f/9//3//f/9//nf/e/97/397b1ln/38YY1tvvnt8c1pvnHPff+gcWmcXW7xvgwh6a4sxm3cYb5x/OXsXe5RurFEoRcY8hDQhLKVAgzxjPGI8hECDQIRAYjyEQGI8gzyDQINAQThiOIM4SUUwXpNmvH96e1BOUUo4Y5NOWWN7awkdnW8qJf9/ZAh8b5xznHMYY3tvWmu8d/Za/3//f/9//3++e/9//3//f/9//3//f/9//3//f/9//3//f/9//3//f/9//3//f/9//3//f/9//3//f/9//3//f/9//3//f/9//3//f/9//3//f/9//3//f/9//3//f/9//3//f/9//3//f/9//3//f/9//3//f/9//3//f/9//3//f/9//3//f/9//3//f/9//nsXX/devXc4Y713e29aazlne297bzpnnHMhAFlnvXc5a+9FvX84c1p/EFopQQhBhDRjNGM0pUDFQMVEY0CDRINEpEikSKVIg0SDRKVIpEiERMVIpEiDRGNApUQgLAhFpDSlMIxJOHtae1lzenNqMSklWmt8b8cYtlYRQr1zGWOdc3tvGGO8cxhjvHP3Xlln/3//f/9//3//f/9//3//f/9//3//f/9//3//f/9//3//f/9//3//f/9//3//f/9//3//f/9//3//f/9//3//f/9//3//f/9//3//f/9//3//f/9//3//f/9//3//f/9//3//f/9//3//f/9//3//f/9//3//f/9//3//f/9//3//f/9//3//f/9//38YZ5xznHOcc1lnnHO9c953zTVaa3tvOWfee/ZeSjW0Ynp7WnsYd0pBxjTFOMZApTykQKVExkilRIREY0ClTKRMpUyETKRMhEiETIRIhEhjSINIhEiETGNIg0iESOdQQjjGREIwxkBCLOc8EFoYd3t/vX/3Znx3vXshCFpvfG++d1prWmf/e1pn/3t6a1lnm297b/9//n//f/9//3//f/9//3//f/9//3//f/9//3//f/9//3//f/9//3//f/9//3//f/9//3//f/9//3//f/9//3//f/9//3//f/9//3//f/9//3//f/9//3//f/9//3//f/9//3//f/9//3//f/9//3//f/9//3//f/9//3//f/9//3//f/9//3+VWltvfHN7b+897z3FFLxzYwzOOQchm3Pdezhnenc4e1p/MWIIQWMwYzDGREI4hECDRGNEpEyETIRMhEylUGJIY0xjTINQY0yDUINQpFSEUKRUhFCkVINQY0xjTIRQQ0giRGRMZEiESOdMQjSEOEMsjE21brx/OXNzWpNWenOcd1tre2uccxhj1laMLZxvnG9ZZ1prOWP+f957/3//f/9//3//f/9//3//f/9//3//f/9//3//f/9//3//f/9//3//f/9//3//f/9//3//f/9//3//f/9//3//f/9//3//f/9//3//f/9//3//f/9//3//f/9//3//f/9//3//f/9//3//f/9//3//f/9//3//f/9//3//f/9/vnt0Vt9/W3O+ezprhBB7b/deSSX/fwghxhzdfxhre3d6f3NuhDhCMGM4YzwoVWNApUylTIRMhFCDTGNMYkyDUINUg1SDVKRYpFilWIRUpFiEVGNQYlCDVINQhFSDUIRYhFiEWGNUplyEVENMhVBjRKVIhUDnRIQ0Bz17f1l7WXd6dzlre297b1pnlE6MLWslnG+bb3trOWObb3pv/3//f/9//3//f/9//3//f/9//3//f/9//3//f/9//3//f/9//3//f/9//3//f/9//3//f/9//3//f/9//3//f/9//3//f/9//3//f/9//3//f/9//3//f/9//3//f/9//3//f/9//3//f/9//3//f/9//3//f/9//3//f/9/nHN7b513nXf4YuggnXOuNdZWvXetNbRWrDmcezhzWnvWakpBYzSkRMZMhERBPGJEhFBjTGJMhFSDVINUY1SDVGJUg1RiVINUY1SEWINUg1RiUGJQg1iEWINYg1hjVINUYlRjVEJQQlCEXCFQY1SEVKVYZExjRIREYzzmRIMwi016fzh7WnNab5xzay1SRg8+Wmc5YxhfWme8c1prWms5Z917/3//f/9//3//f/9//3//f/9//3//f/9//3//f/9//3//f/9//3//f/9//3//f/9//3//f/9//3//f/9//3//f/9//3//f/9//3//f/9//3//f/9//3//f/9//3//f/9//3//f/9//3//f/9//3//f/9//3//f/9/3nt7bzlnfHPee601dE5sLb1zhBC8d1lvD0p7ezl3OX+sTcY4YzCkRINIg0hiSIRQpFRjUINUg1SDWINYYlSCWINYo1yCWINYYlRiVGJUg1iDWKRcg1iDWINYg1hiVINYg1iDWINYpGBBVGJUhFyDXEFQY1SEVKVUY0ylTINA5kSDNMU4cmpZe5t35yCUVkot5hycc71zQgSMLRhfvXNaaxhjWm/de/9//3//f/9//3//f/9//3//f/9//3//f/9//3//f/9//3//f/9//3//f/9//3//f/9//3//f/9//3//f/9//3//f/9//3//f/9//3//f/9//3//f/9//3//f/9//3//f/9//3//f/9//3//f957/3//f/9//3/3XntvvXdaZ1trSyW9c+85UUZ7b4MUajX2bpt/c2rnPGM0hDyERINIg0yDTINQY1CDVGJUg1hiVINYgliDXIJYg1iCWINcgliDXINYg1yDWINcg1iDXINYg1yDWINcg1iDXINYg1iCVIJYgliDWGJYY1hjWINYg1SEVINMhEyDRKREo0CkPEpBGHN6exdr92YxSr13Ywx8b3NKrTW9dzlnnHObc9Va/3//f/9//3//f/9//3//f/9//3//f/9//3//f/9//3//f/9//3//f/9//3//f/9//3//f/9//3//f/9//3//f/9//3//f/9//3//f/9//3//f/9//3//f/9//3//f/9//3//f/9//3//f/9//3//f/9/vXf3Xr13GGO1UucUtU5zSikhiy0IIdVenH+8f7RurFHGQKVAhECFSIRMg1CCUINQg1CDVINUg1iCWINcgliDXIJcg1yCWKNcglyjXINYo1yDWINcg1ijXINYg1yDWKNcg1iDXINYo1yDWKNYglSjWIJYg1iCWINcY1iEXINUhFSDUIRQg0ikTINApDQoPbRqOXsPTlp3hBicdxhjay3fewgd/385ZzlnnHN7b957/3//f/9//3//f/9//3//f/9//3//f/9//3//f/9//3//f/9//3//f/9//3//f/9//3//f/9//3//f/9//3//f/9//3//f/9//3//f/9//3//f/9//3//f/9//3//f/9//3//f/9//3/ee/9//3/WWr13e285ZxA+nGtqIdZSe2s4Z3tztF5Ze/Z2i1VCMEI4hEiETEJIY1CDUINUglCDVINUg1iDWINYgliDXGJYglyCXINcgliDXIJYg1yDWINcg1iDXINYg1yDWINcg1iDXINYg1yDWKNYglSiVIJUgliCWINYYlSDWINYg1hiVINUg1CDUGNMg0ikRGIw5kDOVZRqBzExUlpzAQicdzFGMUZaa3tvemtZZxhjnHP/f/9//3//f/9//3//f/9//3//f/9//3//f/9//3//f/9//3//f/9//3//f/9//3//f/9//3//f/9//3//f/9//3//f/9//3//f/9//3//f/9//3//f/9//3//f/9//3//f/9//3//f/9//397b5xzOWc5Z5xznG9aY0kdKSHVVnpze3s4dxd7xTiEPINAg0ikUGNQY1RiUKNUg1SDVINUo1iDWINcg1iDXIJcg1yCXINcglyjXIJco1yDXKNcg1ykXINco1yDXKRcg1yjXINcpFyDXKNcg1yjWKJYo1iCWKNYgliDWINYpFyDWINYY1SEWINUg1RjUINI5UykQEEsjFFaf7VmpSB7d3x3CCHee1FGCB3eezlnWms5Z5xz/3//f/9//3//f/9//3//f/9//3//f/9//3//f/9//3//f/9//3//f/9//3//f/9//3//f/9//3//f/9//3//f/9//3//f/9//3//f/9//3//f/9//3//f/9//3//f/9//3//f/9/3nt7b9ZaWms5Z5RS5xy9dzhfvG+cc4QUe3taf5RuYzBjOIREg0hiSEFIglSDWKNYYlCDVIJQg1SCVINYg1iDXGJcg1yDXINcglyDXINcg1yDXINcg1yDYINcg1yDXINgg1yDXINcg2CDXINcg1yDXIJcg1yCWINcgliDWINYg1iDWINYY1SDWGNUg1hjVINUglBBRMVQxUhBNM5dOX+FJFt7Ki1rMYQQ917WWkope297bzlnGGO9d/9//3//f/9//3//f/9//3//f/9//3//f/9//3//f/9//3//f/9//3//f/9//3//f/9//3//f/9//3//f/9//3//f/9//3//f/9//3//f/9//3//f/9//3//f/9//3//f/9//3//f7VW3nucc7VWe28YY6UUm284YxBGtV4Yc9ZyxjykPMVIg0iDTIJQglRhUIJUoliDVIJUo1iDVINYg1iEXINchGCDXINgg2CDYINcpGCDXIRgg2CEYINghGCDYIRgg2CEYINghGCDYIRgg2CEYINgg2CDYINgg1yDXINYpFyDWKRYg1SEWINYhFiDWIRcY1ijXIJUQUjFUGI8QTApQdZynX+EGL173ntSSq41emspJb13nHNaazlnvXf/f/9//3//f/9//3//f/9//3//f/9//3//f/9//3//f/9//3//f/9//3//f/9//3//f/9//3//f/9//3//f/9//3//f/9//3//f/9//3//f/9//3//f/9//3//f/9//3/ee9ZaWmt7b9577z0pJa01OWfFFPdelFqcf9ZyYyzHRGM8YkRiSGJMxFijVIFQYEyCVIJUg1iDVINYg1iEXINcg1yDXIRgY1yEYINgg2CDYIRgg2CEZGNghGCDYIRkY2CEYINghGRjYIRgg2CEZGNgg2RjZGNkY2CDYGNcg1yDWINYg1SkWINUhFiEWIRcY1hjXINgYVggTGJMpEjmSOdACT06e/hqGGu+e0IIvXe1VkopOWecc3tvOWdaa/9//3//f/9//3//f/9//3//f/9//3//f/9//3//f/9//3//f/9//3//f/9//3//f/9//3//f/9//3//f/9//3//f/9//3//f/9//3//f/9//3//f/9//3//f/9//3/ee1prWmvee5RSYwz/f7VWxhicc913k1I5cxhzhCylPEM8pUyFUINQY1BBTIJQolTDWKJUpFiEWKRchFykYIRchWCEYIRgg2CEYINgg2SDYINkg2CEZINghGSDYIRkhGCEZINghGSDYIRkg2CEZINkg2SDZINoY2iDaGNgg2SDXIRcg1ikXINYhFiDWKRchFyEXGNYYlxhWKNgYlSkVGNEYzznQCpFOn9ae1pzlVbOOc0xvXNzTtdaWmtba3tvnHP/f/9//3//f/9//3//f/9//3//f/9//3//f/9//3//f/9//3//f/9//3//f/9//3//f/9//3//f/9//3//f/9//3//f/9//3//f/9//3//f/9//3//f/9//3//f5xzGGNaa7x3KCV6b2IMGGNaa2IIemebbxhrSj0iKKZIhUxDTENQY1RjVINUglSjVKJQo1SDVIVYhVyGYIVghmRlYGVghWCFZIRgpGSCYIJkgmSCaKRog2BhXINgg2CDYINcg2CDYIJcg2CjZGFgw2yjbEBcgmSCZIJkg2SCYINgg2CjYINcpFyDXIRcg1yEXGRYhFxiWINcYliDWGJUg1RjTIRIYzwoSVp/e39qMe89nGvfc5VShRSdcxhjnG8YX/9//3//f/9//3//f99//3//f/97/3//f/9//3//f/9//3//f/9//3//f/9//3//f/9//3//f/9//3//f/9//3//f/9//3//f/9//3//f/9//3//f/9//3//f5xzOWd7bxhjOGebczln7z0HHXNOWmu9dxlr6ChkJAlBZDilRKZQhFBjUINUY1CDVINUpFikWIRYY1iEWGRUhlSGVMhYyFinVIZUplyEXKRggmCCaIFkg2iDZKRopWjFaINghGCDYKRkg2CjZIJgYWBgYKJogmSCZIJggmSCYINkgmCjZINgg2CDXIRgg1yEXGNchFxjWINYYliDXGJYY1hiVGNUYkykTMVE7l05fxdre29aY2slzzm/e6413nd7a1ln91r/f/9//3//f/9//3//f/9//3//f/9//3//f/9//3//f/9//3//f/9//3//f/9//3//f/9//3//f/9//3//f/9//3//f/9//3//f/9//3/ee/9//3//f/9/e29aa3tvvXfnHDln1lrWWrx3ByGce11/LEUCGGUgxijGLKQs5jzGQMZMhUyFVGRUhVhkVIRYo2CjXIJQo0SkOMY0xzDINOpA6kjITMdYpVykYIJgg2RCZERoQ2RDZENkZGRkZIRkYlyDZINgpGSjYIJcYVijZIJgo2SCYKNkgmCjYINgo2CDYKRgg2CEYINchGCDXINcg1iDWGNYg1xiWINYYlSDUIRMITSkOLVulF5ab6UQ91a+d997zzlTSntremecb3tv/3//f99//3//f/9//3v/f/9//3//f/9//3//f/9//3//f/9//3//f/9//3//f/9//3//f/9//3//f/9//3//f/9//3//f/9//3//f/9//3//f/9/3nvWWlpr3nucc5RSjDGcc8YYSSmTUhlr81lGKKkwyCyFHMYgpSSkJMY0pTzGRKZMp1SGVIZYZFikYKJcxFTERMY8pSymJIYc6jDJNMk8qETHTKZUxlilXKdohmhlZERgZGBkZGRkQlyDYKRkg2CCXOVoxGCDWIJco2CjYKNgg2CjYKNgo2CDXKRgg1ykYINcpGCDXKRcg1ikWINYhFiDWINYg1SDVINQxVCDQChJYiR6f7Vee3O+d1trhRAyRpxv3ne8bxdfWmv/f/9//3/ef/9//3//f/9//3//f/9//3//f/9//3//f/9//3//f/9//3//f/9//3//f/9//3//f/9//3//f/9//3//f/9//3//f/9//3//f/9/vXdaa957e2/OOaUUWmsQQrVWvXdaa5xzOmtFFOsshyTJLMgsRSSGLGQkQyRkKGQshTiFPKdIh0yGVGNQhFSEVMZUpkymRIU0pixkIIUghRyGJIYoqDSoPKlERUSGTIZQhlRkUIRUY1RjVGNYxWRjWEJUY1iEXGNYhFiCVIJYglSDWIJUg1iCVINYglSDWIJUg1hiVINYYlSDVGJQg1BjUINUYlCDUGJMg0xCQKREQTAIPSk5Wnf/f849phhLKXxvtU6MKXtnems5Y3tv/3//f/9//3//f/9//3//f/9//3//f/9//3//f/9//3//f/9//3//f/9//3//f/9//3//f/9//3//f/9//3//f/9//3//f/9//3//f/9//3/eezlne2+9d5xzvXfvPQAA915KKXtvvnfHGIYQhxCHGKgkyTDJNMk4hzCGLGUohShkKGUsZTCGPIZAhUSERIVMhUymTKZIxkTGPKUwpiimIIcciBxoHIkkaCSoNKY4xzyFOGM4IThCQINIAEBCTIRUY1CEUGRQhFCEUINQgkyDUINMg0yCTINQg0yDUIJMg1CDUINQgkyDUINMg0yDSIRMg0yDTINIg0yDSMVMYjgoSc5ZSj1SWhhvc1Kdd753IQBSRrxvemf/ezhfOWfef/9//3//f/9//3//f/9//3//f/9//3//f/9//3//f/9//3//f/9//3//f/9//3//f/9//3//f/9//3//f/9//3//f/9//3//f/9//3//fxhje297b0ophBAxRnxv3nv3Xvdee28QQkMIyBAiAKYQhhRFGOowhyyHNIc0hzRlLGUoRCBkIGMYhByFKIUsZCxkMGM0YzhjOGM8hTymOIYwiChoHGkYSQxoDIYQQgwADGMYhCSDLGIsgjSDPEA0ITiERIREY0BDPGNAYzyDPGI8YzxiPINAYjxiQGJAYkBiQGJAYkBjQGJAYkBiQINAYkCDQGJAg0BiPIM8IDDFQGIspCyMSSk1OHN6d7VaIgRaa3tr7jXmFBdb/nc5Y5xz33//f/9//3//f/9//3//f/9//3//f/9//3//f/9//3//f/9//3//f/9//3//f/9//3//f/9//3//f/9//3//f/9//3//f/9//3//f/9/1lq9d3tvEUK+d5RShBC2VnxvnHM6ZwEAYwgiAMcQRAQjBIYUAxAkGEUkRixFLGYsZSSFIIQUgwxCCEIQIhBCGEIYYiBBJEIsISwiLCMsRShGIGgcaBBoCGcAhgQiAKUQMUa8e/5/3X95fy9iozAAIEEoYywhJEMoQyhiLEIsQixCKEIsQSxCLEEsQjBBLEIwQSxCMEEwQjBBMGIwQTBiMEEwYjRBMEEwQTCkOCAkYixBIMUs5izOSTlzlFqcd7RW5xgHGThfnG9ZY3prOWe+e/9//3//f/9//3//f/9//3//f/9//3//f/9//3//f/9//3//f/9//3//f/9//3//f/9//3//f/9//3//f/9//3//f/9//3//f/9/OWecc3tvnHPHGBBCMUbXWs45W2u9dwghnXNba1trW2t8b1tnW2tba1tvO3MZbxpzGnNbdzpzWm9Za1lrWWt5b1hrWWs4azlvOW86cxlzGncadzt3Gms6Z1tnvm9cY1tjXGf/f/9/vHv+f/5//X8Xc5p/9moWa3p3GGtadxdzGHcYdzl7GHc5exh7OXv3dhd393YYexh/OX8Yexd7F384fxh/F3/2evZ+F384fzh/F3/Vcll/F3M4d4MgtWJ7d2MUUk72WnJG91rnGL1zOmc6Z95/vXv/f/9/3nf/f/9//3//f/9//3//f/9//3//f/9//3//f/9//3//f/9//3//f/9//3//f/9//3//f/9//3//f/9//3//f/9//3/3Xntv1lq1Vp1z11rXWhlnfG9ba/heQwj/f/9/8EEJJaYUxhgIIQkhjTF0Tp1zvnf/f/9//3//f/9//3/9f9x7/n/+f/9//3//f/9//3//f/9//3//f/9//n/dd/9/33cSQt97/3//f95/3X+8f6w53X/+f/9//n/+e/9//3//f/9/33//f95//3/ff/9/33//f95/3n+9f99/3n/df91/3X84e5NmrEkHNaQoYiCjKCg57lH+f/1/YhjFKLx/vX85b8YYxRQPOntr3necb3xv+GL/f/9//3//f/9//3//f/9//3//f/9//3//f/9//3//f/9//3//f/9//3//f/9//3//f/9//3//f/9//3//f/9//3//f/9//385Z713e2/OOZRSIQQySltvvne+d1xr6ByGEP9//39CCFNOnXdbc/hi117wOWslQgBiAEIAYwDGFK4512a+f/9//3/ff/9/33//f99/3nv/f/97/nf+d/5//3/+f/9//398b0wp/3++exhnGGf/f/9/xiBac/9/3n//f/9//3//f/9//3//f/9//3/ff99//3//f99//3+de/hizj3oJAEMIRQhEGIY5ijORZRiOHObf1l7zUmDIJt//n9BGKQk703dfwAIrTmbc913nG8pIXtrfG/3Xv9/3nv/f/9//3//f/9//3//f/9//3//f/9//3//f/9//3//f/9//3//f/9//3//f/9//3//f/9//3//f/9//3//f/9//3//fxhjOWc4ZxBCOWffe9da5xxTSnxvGWMCAKcU33v/f6YYU06cd2wxrTXPOXRKtk6dZ95r/3O+a/hWzznIIEQQAwhFEAopr0GWXlpz/3//f/5//3//f/5//X/+f/9/3n//f9972F62WhFGGmvffyop2GLXYv9/vn//f99/W3v/f/9//3//f/9//3+dc3tvOmfwPSklQwwBAKUUbC0RQlNOvn/ef71/WnP3ZnJW7kVqNYw9OHMwUqQk/n/+f0EYYiDmLFl7OHNac2oxpRSEDM453ns6a713Omf/f/9//3//f/9//3//f/9//3//f/9//3//f/9//3//f/9//3//f/9//3//f/9//3//f/9//3//f/9//3//f/9//3//f713WWtZa713rTUYY757OWd7b3xvnXMJIUMIhhT/f/9/hRRLMRljAQDPMY0pbCXpGGUIJAgCAAIAZQxsJVM++VY9Z35vfWs6Y3NKrTUHIaQcYhjmLCk9bEVsRY5FbUFMOQkprjlTThhjfXNTSlROv3t1UjNOjz0rNSs50E3PUY1BazEqKcYYpRSlFColrjkyRhlnfHO+d51z11oRQkspCSEiDEMMIgxkEKYYSi2tPRBGIQx6d81F5yy8f95/IBjFLKQok2Y5d+5FvX+MNTFG/3t7b3tvnHN0Tv9//3//e/9//3//f/9//3//f/9//3//f/9//3//f/9//3//f/9//3//f/9//3//f/9//3//f/9//3//f/9//3//f/9/915Za7135xxaa+89pRS9d1trW2s7ZyMIpxQCAP9//38JJcccvnciAP9//3v/e79z33u/e79/n3M7Y1RCjiHoDCQAIwAjACIAYwTHFIwxzkF0XnRidGZ1ardqlmJUVvBFSzVRUpx7dFKnHCsljzWoGPpiXW8TSvFFElJTWpVm+G7WYrVetVpSTu9BazHoIKUUAQQBBEIIRAzHHGwtU0rYXn13nnv/f/9//3/ff99//38ACJx7CC1KOb1/3n9iIKUshCznNHt/OXfnJIw1rTXvPe89e29bbxlj/3//f/9//3//f/9//3//f/9//3//f/9//3//f/9//3//f/9//3//f/9//3//f/9//3//f/9//3//f/9//3//f/9//38XY3pv9169d3tvGGPfe2QM33udc0spAgBlDMgY/3//f885IgSdcwIAn3ePNSQEqRRnDIcMiAwsHdExuE48X55r/3v/f/9//3//f997nnN+bzxnG2P5XltnnXP+e9173X/2bik9IRRDGEQQTTFMKQMARQRlBCshGV++d/9//3+8ezlvWXM4bzlzWnOce71/33//f/9//3/ff557Omt0UvFF6SSnHEUQRBBEDOkgU07ff0MQ33+EHBBS3n/ef2IkhCylNMY0tW56fzlvGGd7c2MMrTVba1tvvndaa957/3//f/9//3//f/9//3//f/9//3//f/9//3//f/9//3//f/9//3//f/9//3//f/9//3//f/9//3//f/9//3//f1prWmu8d1prF2P/f5xzSy2+d31vyBhlDGUMhhDfe/9/ET6GEP9/AgCfcxNCRghoDIkMaASJBIkEqQiICGcERQRCBCAAIAAiAIYMqRDLFMsQ7BCqCMgIpwilCGIAYgRjDKckySynJIccqBwLJbE1hwyHCGYEhghEAKYMAQAhAMYYxhzFIOckxyToJMYgxiClHIUcZBRDFCIQQhRDGGQcRByGJEUgZSBEGCIUZBgQSp1/QhTef2McUlr/f1p/YyiEMIQ4QjDOWZt/k17GIM49e2+9dzpnnHM6Z9Za/3//f/9//3//f/9//3//f/9//3//f/9//3//f/9//3//f/9//3//f/9//3//f/9//3//f/9//3//f/9//3//fxlje2ucc845pBgpKXtzWm90Tn5vl06IDGcIRASGDP9//3+VUkME/3sjAFRGXWeIDIkIigirCIwIrAiLBIoEiQSIBK8xEUIBAEMEyBCICIsErQhrBIoEygxFAIUESiGWTocMaQyrEIoQqxRoDHAtbymIEIcMqBDJFJ9vZgiGCCQApxCkEMYUpxTpHAohCSXnJMYgpySGJKYoQiCTbmMshjRmOGVAZUBDOGQ0ISQhIFp/701BFLx/AAg4c91/3n+DKGIsY0CESKRAWH9RXnp73X96a1lneme9c3trGF+9d/9//3//f/9//3//f/9//3//f/9//3//f/9//3//f/9//3//f/9//3//f/9//3//f/9//3//f/9//3//f/9/GWOdb1pnc043Z0ktMEqmGFxvn3NvKYkMiAhFAIYM/3//f9daRAi/c2UI0DG/b2cEqgisDKwIzgytCK0IqwSrBIkEf2v/ezJCpgynCKoIzQyuCK4IawCJBEUAhgh8Z/9/BQCsCK0IzQzNDIoMcSmRLYgQ6xzKHG8tf2tFBKkQTyU0PvhWGV+fbz1nXWvYWjprtmITUgs1pizGNFl/hDSnPKlEhkyFTIVIpUCENCEken8oNYMcvH8ADBdz3X/df4MoYyykSCA8g0CTcll/mns3Z3pr3XObZ5tre2ubb3tr/3/ee/9//3//f/9//3//f/9//3//f/9//3//f/9//3//f/9//3//f/9//3//f/9//3//f/9//3//f/9/3ns5Z3tr7zn2WpNSKCmTUp13nnd/b2cIaAiJDCQApxD/f/9/GWNECDtjyBTIFP97BQCrDKwMzgyuCM4MrQisCIoEiQSYTv9/vnPHEIcIqQjOEGwAzwxrBGgAhwivLf9//38FAKwIzgitCM0QigiSLXAtiRBnDKkYVUr/f2cIZwiICMkQjS1kCGcMJQRnDEUM8D2FFKggZhgiECk1vX/GLGYo6zzIQMhExzzoPMc0hSSdf4QcpRx8ewAMGXO9f95/QyCEMGM8pUiEOIxROHdZc9179lo4X71ze2d7a3tvGF//f/9//3//f/9//3//f/9//3//f/9//3//f/9//3//f/9//3//f/9//3//f/9//3//f/9//3//f/9//3+9dzpnvXOcb1prnHe8e1JOjTU7axxjJgCqEIgIZwinEP9//3+dbyME2FYrIUQE/3smAKsMzRDODM8MzgzODKwIqwiJBKkQ33f/fxE6qAzrEA8VrQjOEIwIqgxFAH1n33d+a6oQzQyuCM0MzQyrDJItkTGJEIcMZwzaWv9/6hiHDGcIRAD/f20taBBHCGcMZgy+cyslAwRmEGUQjTn/fyoxhxxHHMowyTDILKgoyCinJP9/ZRjpJBlrQhA6c99/339DHKUsx0CmQOc8pTC8f1lzrTVySoste2ucc5xzWmv2Wv9//3//f/9//3//f/9//3//f/9//3//f/9//3//f/9//3//f/9//3//f/9//3//f/9//3//f/9//3//f1pre2t8bwgdIQTNOVFK/n8YY55z8z2JDIoMaAiHCIYM/3//f793AgBURo4tAgD/e4gEqwysDM4MzgzPDK0IrQiLBIkEJQD/f/9733NlBOsUigjvFGsErAyIBEQA/3v/f7lWiQysCM4MrQjNEIsIki2RLakQiBBGCD1n/38sIYgMhwwLHf9/t1ZpEIoUaAxGCP9/lk5nCMoYJAQRPv97MkKpFEgMiBSpHIgYiBRnEMkc/39mECstVVICDHx333//fyMUpihkKCpBpiwIMdZiGWvvPaQQSil7b1prnHNaazhj/nv/f/9//3//f/9//3//f/9//3//f/9//3//f/9//3//f/9//3//f/9//3//f/9//3//f/9//3//f/9/OWd7b3tv3nebb7VahBQAAL57PGcMHcsUigxHBIgMZQj/f/9//38CANA58TkjAN9zLRmqCM0MzgzvEM8MzwytCKwIigRnBJ9v/3//e88xZgCKCKwMrAyKCGcE8TX/e/97NEJoBM0MrgjNDM0MqwySLZIxiRCHDEUE33v/f9E1RQRFBPI933u/d0cIJwSqFE0l/3//e2cEZwQkALdO/3eWSqoMrAyrDMsQyxSqDIkMLSG/d0UI0T2wOSMIn3v/f/9/RBSGHKgohiSGIMcklVp8c+89fHN8c99/GWcYY5xzemu8b/9//3//f/9//3//f/9//3//f/9//3//f/9//3//f/9//3//f/9//3//f/9//3//f/9//3//f/9//3/3XpxvUkYAAEop9l6bc95/fHN9b2cEqgyJCGgIRgSHDP9//3//fwIAKiF1SkQAv2+QKYoIrAzODM8M8BDODM4MjASKCGcENUb/e/97vm+oDOsUigisEGgERQC/c79z/3stIYoMrQzODK0IzQyLCLMtkS2JEGcMJQT/e/97VEZlCGYIv3P/f/9/RwgGAEcI2Va/b/97RgBnAEYA32v/cxpTJwCsCKwIDg3NDMwMiQixLT5nRQh2TiwpAQDff/9//39DDIYUZhSoIIcYpxgKJZ1zfG+cc3xzGWvWXhFGnHN6a1lj/3//f/9//3//f/9//3//f/9//3//f/9//3//f/9//3//f/9//3//f/9//3//f/9//3//f/9//3//f/denG+ccxhj916tNQchrTV8bxpfZwhoBMsMqgwlAKcQ/3//f/9/AgDIGNhWZQR+Z/M1iQTNDM4M8BDPDO8QzgytCIsIaAhuKd9z/3v/f0wlqRBoBIkMZwRFBP97/3v/f8sUagjODM4IzQjNDKwMsy2SLYkMiAwkAP9//3/6XmUIIwTfe/9/33fKGKoQJAD/e/9//3uHBCQAJADfb/9zv2uKBKwEzgTuCM0IqwSKCNMxHF9GCPpe6iACAP9//3//f2QMhgypFIgQ6hxmDAshnm/xPacY6SQqLZVaazGcc1lnOF/+e/9//3//f/9//3//f/9//3//f/9//3//f/9//3//f/9//3//f/9//3//f/9//3//f/9//3//f713Wms5Z+cc5xzvPRdjGGO9d3xrl06pDIoMqgiJCEYEhgz/f/9//38CAKcUGl8kALhOuU6KCKwIzgzPDPAQzgzODK0IiwhoBGcI/3f/f993/3slAIgMiAwEAI4t/3/fd/9/iQxqCK0IzgzODKwIrAizLbItiAhGBCUA33v/f1tnIgBDBP9/3nf/f20pRgREBP9//3v/e+oYRgRmBP97/3t+Y2oIrAitBM4IrATNDIoIV0ZWSkYMXGuGFCIE/3v/f/9/QwCmDGcE7BSpDIgM6xhdZztnfHNcc/hmnXu2Xlpvems4X/9//3//f/9//3//f/9//3//f/9//3//f/9//3//f/9//3//f/9//3//f/9//3//f/9//3//f/9/vXc5Z845nXP/fzhnrDUhCNZaO2fRNaoQigirDIkEZwSGCP9//3//fwIApxBbY0QEdkb8VooErQzODPAQ0AzPDM4MzgiLBIoIBAD/f/9//3v/e1RGAwBnDCQAvnP/f/9//3cmAIoIzgzOCO8QrAjNDLIp0zGICIgIJAD/f/9/v3NDBIUM/3v/f/532FZEBEsl3nf/f/9/rzFFBIYM/3v/f59raQhrCM4MrgjODM0Migh3SjVGRQiec2QMQwT/e/9//3tkBIYIDRWrCMsMqQhnBNlW2FpMKY058EW1Xhhrem+ccxdb/3v/f/9//3//f/9//3//f/9//3//f/9//3//f/9//3//f/9//3//f/9//3//f/9//3//f/9//397bzlntVbGGIMMD0JZa713vndcZ00hqgyqCIoIiQhGBIYM/3//f/9/IwRkCJ5vRADyNT5figisCM8MzwzQDM8MzwytCIwIaQQlAJ5v/3//e/9733vJGAMAhhD/f953/3t+ayYAzRCtCM4MzwysCKwIsymyLYkIZwgkAP97/3v/f2QIhAz+e/5//Xf/eyIA1lb/f/9//38zRkUIpxT/f/9/n3MnBGsMrgytCM0MrAxoCLpWsDUkCL97QwgiBP9//3v/e2QApwSqCKwIqwjLDKkIuE59a1xvKi0ZaxBKQgy9e5xzlE7/f/9//3//f/9//3//f/9//3//f/9//3//f/9//3//f/9//3//f/9//3//f/9//3//f/9//3//fxhjnHO9d/heMUZrMQghCCE6Z31ryRDLDIoIqwyJBGcEhgz/f/9//39DBEQE33dlBG4lv2+KBK0MzwzQENAM0BDPDM4MjAhpBGgIdUb/f/9//3v/fztn8kH5Xv9//3/fd9lWaQisDM4MzgjvEKwEzQyzKdMxiQiHCAMA/3//e/9/YwilEP57/Xv+f/9/AgD/e/9//n//f5ZSIwQrJf9//39caygIrRTPEI0I7hSLDGgI+15NKSME/38BAGMI/3//e/93pgiHBKsIrAjNDKsIqQgTOp5vnnNkEOckUk5ab717e2+bb7xz/3//f/9//3//f/9//3//f/9//3//f/9//3//f/9//3//f/9//3//f/9//3//f/9//3//f/9/GGOcczlne29ZZ3pv3XsYY997XWepDKoIqwirCIkIRgCGDP9//3//f2UMIgD/e0UECxnfc4oErAjPDNAM0AyvDM8MzgitCGkEaAhtJf9//3//f997/3+/e/9/3nv/f993NEJpCIwIrgjOCO8MrQisCLMp0y2qCGYERQD/e/97/3+EEIQQ/3/9e/9//3uvNf9//n/de/9/114jBK41/3//fxpfSAitFK0MrQjNEKsMZwRdY+oYQwT/fwEAZAj/f/97/3uGCIgIrQxrAM0MzAxnABQ6XGPoGHxzfHd7c3t3e3M4Zzhj3nf/f/9//3//f/9//3//f/9//3//f/9//3//f/9//3//f/9//3//f/9//3//f/9//3//f/9//3+1Vr13e2+cczln3ntZa3pvOmeeb6gMqwyKCKwMiQRnBIYI/3//f/9/hRAiAP97ZgipDP93aQStDK8M0BDQDNAMzwzPDK0MrAwmAAoZ/3//f/9//3//f99//3//f/9//3+PLWkIzRDODM4I7xCsBM0Isyn0MaoIiAhlBL9v/3//fwcdgxD/f/9/3Xf/f/9//3/ee/9//386ZyMEM0b/e/9/l06KDGsIzgzODM0MqgiIBH5n6RRDAP9/AADGFP9//3//e4gMaAyMDGwEzhDMDMoM0S2+b/A5CCHmHEothBS0Vntv/3+cb/9//3//f/9//3//f/9//3//f/9//3//f/9//3//f/9//3//f/9//3//f/9//3//f/9//3//f5RSnHOcc5xznHM4Z7x3Wmv/fztjhwiqCKsIqwiJBEYEhgz/f/9//3/HFAIA33dlBKgM33NpAK0IzwyvDNAMzwzwEM4MrQyrDEcEZQj/e/57/3//f757/3//f/9//3//fywhSATNEM4IzwzODKwErAi0KdMtqgyICGYE+Fb/f/9/rDFBCN17/n/+f797/3+ed/9//3/+f9daJATXVv97/3vxNYoIjAStBBARiwCrBIgEv2fIEGQA/3chAMgY/3//f/9/RwxpDGsIzxCtDKsIqgjJEFxjvnNaa7VaGGe8e3tzvXf3Wntr/3//f/9//3//f/9//3//f/9//3//f/9//3//f/9//3//f/9//3//f/9//3//f/9//3//f/9/9157bxBC5xwIIQghpBTvPRlfnm+HCMsMqgirCIkEZwSGDP9//3//f8cUIgC+b4YIqAzfc0kArQzPDNAQ0AzRDNAM0BCuDIwIyxQDAN93/nv/f/9//3//f/9//nv/f/97yhSrDM0QzwzOCO8MrATNDLMp9DGqCKkMRQB1Rv97/3/vPSAEe3P+f/9/2F6ONVNO3nv/f/9/U0oiAFxn/3v/dywZywysDK0IDxGKAKoEqQifZ+kQZAD/eyIACR3/e/9//39nDGkMzhRsBK0MzBDKDOoUv2/XVrVWSSlSTlFKOGd6a1pnnG//f/9//3//f/9//3//f/9//3//f/9//3//f/9//3//f/9//3//f/9//3//f/9//3//f/9//3/WWntvrTWbc/9/nHNaa1trv3cbX6gMqQiqCKoIiARFAGYI/3//f/9/xhgiAH1rhwiICP93aQCtDK8M0AzxELAIsQzRDK8IiwhoBCUAXGf/f/9/3nv/f/5//3//f/9//3+IDKoMzBDODM4IzQjNDKsIkSn0MaoMZwSICIcI/3//f3RSAACUVu89zz3XXv9//39zUjFGWmvoHCIA/3+/b/97RgBoBMwQzBCKBKoIygxGAP93yBCGDL9zZAgJHf97/3//f2QIqAxqAK0IrAjMEOwUiAhcZ9dWdE4XX9VaOWd7b3pre2s5Y/9//3//f/9//3//f/9//3//f/9//3//f/9//3//f/9//3//f/9//3//f/9//3//f/9//3//f3NOe29zTntvWWv/f713nXM7Z1xnqAzKDIkEqQhnAGYEhgz/f/9//3/HGEMEXGeoDGcI/3dIAKwIjATPDNAM8RDSEPIQrwytDIkIRwSYTt9733v+f/9//n//f/9//3//f4gMqxDMDO8MzgjuDK0MzAyRKRU2qgiqDIgIqQz/e/9/OmdjEL17nXvff/9//3//f95/3n+9d1JKQwiec/9/v2+pDKkMqgzLDKoM7BSICKkM33OoDIcMv3NEBCod/3v/f/97hAiHCMwMrQjNDIoIiQjJEP9711Z8b4wxYwxjDBhje2/dd3tr/3//f/9//3//f/9//3//f/9//3//f/9//3//f/9//3//f/9//3//f/9//3//f/9//3//f/9/tVb/f5xzzTXFGGMQxhgZY51vXGdmBMoMygyqCKkIhwinDP9//3//f8gYIwBcZ6gMiAj/d0gA7RTuEK0MrQiMBI0EjQitDKsMiQwlABNC/3//f/5//n/+f/9//3//f/97iAiKDMwQzgjPCM4IzQysCJIp9DGqDIkEiARHALlS/3t9bwAA/3//f/9//3//f/9//3//f957tVZDCP9//3+XTiUAyhBoBIkIqgyqDEYA6xT/d0UERQR+a0QECh3/e/97/3tkBIcIqwjuDKwIqwyqDIcIn2//fzlnUkrdd7xzrTVZZxdfnG//f/9//3//f/9//3//f/9//3//f/9//3//f/9//3//f/9//3//f/9//3//f/9//3//f/9//3/3XntvMUZ7b/9/nHPee4wxnnN9Z4cIqQiIBKkIZwRmBIYM/3//f/9/yBhEBBtfyRSHCP97RwCJBIoEqwjMDA4V7RDMDIsIigyJDGcITSn/f/9//3/+f/9//3//f/9//39oCKsMzQzvDM8IzgytCM0MkyX2NasIywyqCIkIDBn/f55zAQT/f/9/3nv/f/9//3/+f/5//38xRkMI33v/e6gQiAyIDMoQyxDLDMsMRgCICN93qBDpGH1rRAQrIf9//3//e2UIhwSsCIsA7hDMEIgIDB2fb40xrjVqKQ8+ay1SRntrWmecb/9//3//f/9//3//f/9//3//f/9//3//f/9//3//f/9//3//f/9//3//f/9//3//f/9//3//fxhjGGMxRs45OGP3Xu89zjk6Z1xnqBDKEMoMygyICEQAZQj/f/9//3/pGCQEGl/JFIcI/3dGAKkI6xCJCGcAZwSJCIgIqhBoCGcIJQQKHf9//3//f/5//n//f/9//3/fd2gEigzNEM8IzwjOCM4MrAiTJfYxrAzMDIsIighHABtbG2NECN9//3//f/9//3/ef/9//3//fxBCIgT/f1tnhwwDAAMADBmpCKoIiQjrECUA/3unDKcQO2MkBCsh/3//e/97ZQSHCKwIrQiLBMsMyhAsHZ9zvnNaa1pr9168c957GGO9c1pn/3//f/9//3//f/9//3//f/9//3//f/9//3//f/9//3//f/9//3//f/9//3//f/9//3//f/9/9169d957GGPOOTFG915ba3xvfGtlBIcIiATKEKgIhgiFCP9//3//f+kYRQjZWuoYhwj/e0YAJQDSMRtb+lZ2Rm4lqAxmBKgMZghFCKcUvnf/f/9//3//f/9//3//e/93RwSrDM4M8AzPBM8MrgiuDJMlFzasCM0MSQCLCGkEyhSPLWYQXG//f/9//3/ef/9//3//f/5/EUJDCFxrQwSwNflW/39/Z/97/3f/cz1bqAy/c6gMCh07YyMAKyX/f/9//3tmCIcI7RBqAM0MqwyICPI533cJIXtv915Za1lr9l45Zzlj/3v/f/9//3//f/9//3//f/9//3//f/9//3//f/9//3//f/9//3//f/9//3//f/9//3//f/9//3/3Xjlne2+bbxBCSilrLRhjGWOdbxM+qAyoCIcEZgREAIUM/3//f/9/6RxEBNhW6hiHDP93RQAtIRxb/3v/e/97/3vfd993PGOPLSMAQwi9d/9//n+7d/9//3//f/9733NIBIoIzhDPCNAIrgjOCK0IlCn3Ma0IzgzNDKwIzBAFAIgMZgxca/9/3nvee/9//3//f/5//38yRs8533v/e99333Pfd/97/3McV08hygwDAP97hwyoEBpfJAArIf9//3//f2YIiAirCKwIrAzLEMoQ8jlcZ64133uLMf9/1Vr3XrxzvXN7a/9//3//f/9//3//f/9//3//f/9//3//f/9//3//f/9//3//f/9//3//f/9//3//f/9//3//f1prnHN7bwghemtaa1prbDGdc55zEj6ea7hKsCmnCEQAZAj/f/9//3/pHGQIuFILHYcI/3tFAGcEyhBnBGcENULfd/9//3v/e/97/398b/9/3Xv9f/9//3//f/9//3vfd0cAqwzODPAMzwTPCK4IzgyUJRg2rQitCBAVzQyKBOwUJQBmDJ5z/3//f/9//3//f957/3//f/9//3v/f/9//3/fd7lSqQwmAKoIqgiIBIgI33NmCOkYGl8jACwl/3//f/97ZwyICMwMiwTtEKoMiAw0Qp1vphSmFCEIpBQIIbxzWWcYX/9//3//f/9//3//f/9//3//f/9//3//f/9//3//f/9//3//f/9//3//f/9//3//f/9//3//f/9/nHOcczhj915ba5xzWmtzTnxzOmfXVjxjGlu4TnVGri0pHb53/3//f8cUIgD5WgodqAzfc0YAZwSJDIkMiQgnACcA7Bg2Qt9333f/f/9//3v/f/5//3+9d/9//3v/f79zSATMEKwIzgjOBM8MzgyMCJQp1i2uCO8QrQgPFYsEqwxnCAMA/3/fe/9//n//f957/3//f99733v/e997l05nCAQAiAiJCGgAzAxoAKkIhwSfa6gQyBT5WmUI6Rj/f/9//39FBIkMigjtEIkEyxCpDLdSW2edc1prvXe8d/5/OGN7bxhj/3//f/9//3//f/9//3//f/9//3//f/9//3//f/9//3//f/9//3//f/9//3//f/9//3//f/9//3+9d3tvWms5Z953nHOcc5x3vXdba5VOGls7X/lSMz7PMc4x/3//f/97CB2EDLZSyBSnDN93qQyJDMwQyxBpBGoIaghqCEcEJADpFNdW/3//f/9//n/+f/9//3//f/97/3+pDCcA7hTOCK0AzgysCK0ItCkXNs4MbAAQFawIqwjLEEYEyRjfe/9//3//f/9//3//f1tn/39+b00lJABmBKoQqgyqDGgAqwjMCKoIiQSICJ9ryRTIFBpfZQjpHP9//3//f2YIiAxpBMwM7BDLEKkQPGNbZzFC915Za3pvKSWcc5tvOWP/f/9//3//f/9//3//f/9//3//f/9//3//f/9//3//f/9//3//f/9//3//f/9//3//f/9//3//f/9/GGN7b8cYCB3nHK05Wm8QRt9/lVJTQvla+VZUQo0pjS3/f913/3/uOUslOmMqISsdPWNnBGgEigyKCKwMrAyMDGsI7RQlAGYIAgAiAIwt/nv/f/9/3Xucc/9//3+/c/M5qgyKCO0M7gzuEKwIiwi0KdUtjAjvEO4QiwTNEEYARgSPMf9//3//f/9//3udb/9/XGfpGEUERgRnBKoMaQRoAIkEzAysCKwIqwiJBGcAf2fIEKcQO2NlCMgY/3//f/9/RQiIDKsIqwirDMoMZwhdZ1xr91pzTq01SSmDEL133ntzSv9//3//f/9//3//f/9//3//f/9//3//f/9//3//f/9//3//f/9//3//f/9//3//f/9//3//f/9//3/WWntvvXO+d957Si3GHBhnWms6Z20p8TV1RlRC8DWMLf9//3/+e801jTGcaxE+VEKfay4dyxDLDMwMqwysDIsIEB32ObpSVUIsIQkZxxRCCOYc/n//f/9//3++c/9/v3MkAOwUqwirBO0QqwirDNQtFzrNDO4QagDuEEgAqgxmCP9//3//f953/3/fe31vhhAkBAMAJQDKEMwUaQTMDA4R7gysBO4MrATuEIkEaAReY+oYhgydb2QIyBj/f/9//39mDGcM7BCKBKoIqQwsHb9znnP/f713e3O9ewglGGNba3xvvnf/f/9//3//f/9//3//f/9//3//f/9//3//f/9//3//f/9//3//f/9//3//f/9//3//f/9//3//f9Zae28YX2sp6BzWXntzlFZKKb13zzWvMa8tETbPMYwp3Xf+f957jC1KJVtn8Tm3Tp9rl0YcV9tS9DHsEGkEqwjMDOwQJgDRMTM+jy1LIWwtpBClFEkp/3//f/9//3/fe7hWiAiqCKoI7AyqDIkIkSmzLasIigTNDKsIywxnBF1n/3/fe/9//3/ed+gYAgBEBEUEDBloBMsQqwisCK0IrQStADEVzgisBO4QqwhoBDxbKx1lCJ5vRAimEP9//3//f2UMhwxoBO0QyxCpDNExO2MqIccYMUYXY917vXu9e1trvXf/e/9//3//f/9//3//f/9//3//f/9//3//f/9//3//f/9//3//f/9//3//f/9//3//f/9//3//f/9/Wmt7b1trWmd7b5x3MUpBDP9/OWdbaztj+VZ0RhA6rTH/f/9//3+tMa4xfWvQNZZKGlvZUj1bn2O/Z39fPVdWOi4ZZwCpCGcAiAhEAAodGV//f913zjkgBBdj/3//f/9/33uXTsoMiACpCKkIqQyRKfQ1zBDNEIoEqgipCBtb/3//f/9/vXdrKUMIjjG/c35ryhhHBKoMiwiLBM4IUhXwDK4AzwjvDK0E7xCLCIkI2lKPLUQA33cjBIYQ/3//f/9/hhBnCKoMzAyJBIgI+lr/exlfvneMNYw1YgwXY3tve298b/9//3//f/9//3//f/9//3//f/9//3//f/9//3//f/9//3//f/9//3//f/9//3//f/9//3//f/9//3+cc1prnG+tMaUUKSmUVtZe92L/f/haO2P4VlNCjClrKf9//3//f2wtrjW/c/A1+VbYUvlSG1dcW11fv2ffa55fXFu/Z1Y+DRlnBIcIdUrfd/9//3//f2otpRhrLVpr/3//f993PFtVPrEtbyUtHbExkSlpBGkEzBBGALlO/3vfd753915jDEMIU0r/e59z/3/fd6sQiggPFe8QzgiuBPAI8QgSDc8IzwytCKsIaQSYSvI1RADfdyIAZAj/f/9//39lDGcIqgzLDKoI6xQbX7dSrjFSSikl3Xv+f5xzOWfWWv9//3//f/9//3//f/9//3//f/9//3//f/9//3//f/9//3//f/9//3//f/9//3//f/9//3//f/9//3/ee957GGO+dykl/397bzFKKSkpKXNOOmc6Y/hadEoQPq0x/3//f/9/SymuNZ1vETpbY9hSt0o7X55nnmdcW31fnmOeY31fXVs8WzQ+TCH/f/9/3nf/f/9/WWtjDCklSynPOf9//3v/f/pWdUIzPlVG+lobW9IxLB1FAF1f/3vfc/9/CB1CBEMIAQD/f/9//3/fe/9/uU5pCKsIzgzOCPAM8AjwCM8E8AzPDK0IiwSJCFdCNEIkAP9/AQBkDP9//3//f4YQZwiJCKoIyxDrFL9vv3M7Z7VWSi0oJSglOWu9d9Za/3//f/9//3//f/9//3//f/9//3//f/9//3//f/9//3//f/9//3//f/9//3//f/9//3//f/9//3//f/9//3/3Xntv5xwIIYwxtVacc3NOW2s5Yzpn11pzSq4xjC3/f/9//38pJa0x/3vONTpj11LXTjtfXGN+Z79rfmN9X31fv2s7X9dOU0LwOf97/nf/e/9//3/+ewAAphBlCGUI6hi/c/97/3v4WvA5U0a1UjlfDzrOMZtn/3v/d1lfxhAgAGMIQwinGP9/nXP/f997/3//e4gMqxDMEO4QzgzvDM8IzwzwDK4ErQTuEKoIkS23TgIA/38iBAEA/3/fe/9/hwxGBGgEqgxoBBM6fmvPNUMID0Kbc3lvm3N5b5pzF2P+f/9//3//f/9//3//f/9//3//f/9//3//f/9//3//f/9//3//f/9//3//f/9//3//f957/3//f/9//3//fzln3nt7c3tve2+cc3NO5xy9d5xvOWPXWnNK8D2MLf9//3/ee0oljC3/ezFC/391SvlafWefb79vfmN+Y59nn2ddXztfGVsROmsl/3//f953/3//f/97KiFkBCMAhwyHDCUAVEr/f/9/U0oQPnJKtFIwQhdb/3v/f9ZSjCXwNTI+Mj5MJQol/3//f/9/3nv/f1xnZgSqDO0UrAysCM4MEBHwEK4E7wjOCIoAaAROIfpaIwT/fwEAQwj/f/9//3+IEGYE6xSqDIgIG1u/c/ha/3+1VkkpgxAWY3lvmnObc/9//3//f/9//3//f/9//3//f/9//3//f/9//3//f/9//3//f/9//3//f/9//3//f/9//3//f/9//3//f/9/e29aazhn3nucc6UUxhicc/devXdaZ7VSlE4QPo0x/3v/f/9/AQCFEJ1zIwR9azNC+lo8Y35nfmd/Z35jn2efZ59rO1s6XzI+zjG9b/9/3nf/e/9/1lbwOZZOdUZuKcoQBAAlBAshv3f/fyME8DlTRs81/3//e68xjy0UOphKd0bzOfI5bi1ca/9//3//e95zVEKHBKoIqwjNDM4M8BCtCIwArgQREa0EiwjLDE0hXWcjAP9/IgQBAN97/3+/cyQAyRRHBMoQyRC/czNCIgAIHZRStFb2Xt17F2P1Xv5//3//f/9//3//f/9//3//f/9//3//f/9//3//f/9//3//f/9//3//f/9//3//f/9//3//f/9//3//f/9//3/eexhjnHOUUucc1lqUUowxzjW+d1pn11p0ThA+jTH/f/9//39LKa81O2eFDL9zhxCHDE0hdkafa99zv29/Z39nfmNdY9hSdEbwNVNGnGv/f/9/fGsxPnRK+Vr6WpdKuE5WRtE56hyoFJ5v/39lCI4t/3ueaywdsS02QttSu1LdVtxSV0axNZZO33P/f/97nWcSNhQ2cCHtDK0IzgzOCO8MEA3vDK0ErAisDMsMqQy/cyMAW2voHCIEv3f/f/9/hwwDAMoQBADZVlxjfWt8a1JKpRRqLRdjOGdZa1lr/3//f913/3//f/9//3//f/9//3//f/9//3//f/9//3//f/9//3//f/9//3//f/9//3//f/9//3//f/9//3//f/9/tVbde9ZaMUZzTpRSGGM5Y1pne2sYX3ROzjWtMf9//3//fwoh0Dl9b/E5/3/JFKkUZgipDKkM6xTTMT5fv2+fa35jG1u4TjM+TCXxOVNG8DnwOTI++FZcYxtbXWP6VrhOVUp1TvE9ji07Z1NGU0J9Z4cMiAwFAGgE7RiLDJQtOD6ZTjVCbiXxNTM+VD4SNvIxVjodU39f/1LWKRARrQTOCM4MrQTNDMwQJgBmBP9/ZQwSQkolAQDfe99733dmCKgQqAyGCBtffWueb1tr91q9dzhnOGc5Z717WWvde/9//3//f/9//3//f/9//3//f/9//3//f/9//3//f/9//3//f/9//3//f/9//3//f/9//3//f/9//3//f/9//39aa1pre29aa1pr/3/ONeccOmd7a1prlFLvOa0x/3//f/9/CiUSQtharzX/e7hSHF9eZ/M5yhSICMoQ6xQuHZAln2efZ/pWdUJUQjM+EToROrZO2FL5VlxjXF9dX/pSPF9URlNGMkJTRmwp11J8Z/A1VELRMfpW21bUMTc+Dx1IAEcEyhCICAsZ0DERNjM2uEocVz9bP1seU19bf196Ou4MDxHNDO0QqwxnBKgM/38CAM85rjECAJ5z/3//f4cMZghEANAxnm+db3xrrTF6a1pr3Xv2Xv5/F2P/f/9//3//f/9//3//f/9//3//f/9//3//f/9//3//f/9//3//f/9//3//f/9//3//f/9//3//f/9//3//f/9//3//f/9/GGNaa7135xwpJZROUko6Z5xvWmvXWhA+rjX/f/9/vnf/f/9/dEoSQv97VUoaXxtfPF+fa993uU7rGGcELR0lAMoQbyU0PtlSt040QnVGdUY7XztfXWN9Z59rG1e4ThlftVIQPqwtOWM5XzE+OV9SQrZOlUYbWxtbXmMcW39nulKYSm8lyBBlBIUEZQDqEMoMsil4PptGvEb9Tnk+1CmrBKwIaQCJBIgIhwhcZ8gUxxS+c993/3++c/9/pxCGDIYIOl86YykdnW/vPZxzvXdab1prvXeUUv9//3/fe/9//3//f/9//3//f/9//3//f/9//3//f/9//3//f/9//3//f/9//3//f/9//3//f/9//3//f/9//3//f/9//3/3Xlpr1loYY1pre28IIZxvfG97axhfc0quNf9//3//f/9//3++d3xr/3t1SrdS+VobXzxjPF9dY35nPV/ZUrEtqQzJDKgIqAzpFFRC2VY7XztfG188X31jG1ddXxpbtk61TpRK/nc5X80tc0YXV/9ztU74VrZOW19bXztfXF88X7lS2VLYUvhSGVeVRjM6TiEMFewQzAzLDIkEqgjLCIoE7BCKCKkIyRADAH5rXGedb/9//3+/d/9//39EBGUIbCWca3tnMUJKJd57WWu9d5xzWmtaa957/3//f/9//3v/f/9//3//f/9//3//f/9//3//f/9//3//f/9//3//f/9//3//f/9//3//f/9//3//f/9//3//f/9//3//f3tzOWe9dyklCCEpJXxv1lZzSr1zvXNzSu85rjWtMWstrjVKJa41GF86Z3RKlU7XUthW2Fb5WvlWGlsaWxtbHFtdX9pS8jXqFIcIZginDKcMjilVQtlSG1tdYxtXt0oaW99z/3e2TlNCc0KVSjE+lErdb/9zOVu1ShhXGVcZV/pa+lq4UthStk7XVvhS+Vb6VhxbHFvbUlZC0jEtGcoQqQhoBEYAZgBFAOkUt1JTRmQIQwRECGQIQwQiACMEpxT3Wt53phCUTlJGSiWEEOccWm+8d9Za/3//f/9/vnf/f/9//3//f/9//3//f/9//3//f/9//3//f/9//3//f/9//3//f/9//3//f/9//3//f/9//3//f/9//3//f/9//385Z5xzOWdaazlnhBBzSlNK7zk5Z71zU0rwOe85rTXuOc45MUZ7a99733f/f/9//3v/f/9333e+b75vnmt+Zxtb+lLZUhtb+lY0QkwhyBDJFOkU6RSPKdhO/3P/e11j2lK4TrhOuE63TthO2FKVSrZK+FZ8Z/97/3e9azpfGlv6Wvlat1K2TpVO11LXUrhS2VL7VvtaPWOea99z/3ffb99v/3v/e/97n2//f/laRASGEAIAQwSGEGQIyBgrJb1ze2v/f3NOYwwxRpxznHOcdzlrfHP/f/9//3//f/9//3//f/9//3//f/9//3//f/9//3//f/9//3//f/9//3//f/9//3//f/9//3//f/9//3//f/9//3//f/9/3nv/f7139157b3tv5xjfe5xz/3sRQntvfG8YX9ZWlVJySpNOMEIQQjFCUkYxQpNKU0aUSpVO11b4WjpjO2N8Z55n/3P/e/97/3v/f/9333P/e/93XWe3TtExLB2HCEUARwCsEMwQcSXTMfxWHFscVzxbG1e4TtlS2E6WStdOfmefb993/3v/f/9//3//e/9//3v/e59vXWcbXxpb+FbYVrdOl0YUOjRCMz7QNRI+jSkKHUsl8DmOMSohbC3HFLdWvXOkECEACCHnHPdehBCcd5xz92L/f/9//3//f/9//3//f/9//3//f/9//3//f/9//3//f/9//3//f/9//3//f/9//3//f/9//3//f/9//3//f/9//3//f/9//3//f957/39SSt57rTWdcxhjW2vWWt533nc6Z5xvGF/4Xvde9lr2WtVWtVKUUtZW1VL3WtZW11bWUtdWtlK2UrZOtk63TtdOlUqWSrdO+Vb5WpZOt1IaWxpbuE7xNUwhyhAOGawMawjNEM0QzBCKCKsMkSk1OtpO+1YcW9pSuU7ZUrhSuE64TpZKlUqVSrZOt1KWSpZKl06WTrdStk62TnRKlkqWSlRCVUaWShI+M0ISPvE5zzVMKY4xrzXPNddWvndjDL1zvXd7b6w1EEI6a3xze285Z/9//3//f/9//3//f/9//3//f/9//3//f/9//3//f/9//3//f/9//3//f/9//3//f/9//3//f/9//3//f/9//3//f/9//3//f/9//3+9d957e29aazJG3ntaZ953pRCMMf97nG/3WntrWmc5YzhjOGPWWvda91rWVrZS11bXVvha2Fb4Wvha+FoZWxlb11LXVtdW+Vr4VthW+Vr5WvlaGl/5WvlW+VY8WxU6USHMDIoErAyrDKsMiQiqCOwUqgxoBKkMcCU1PttSulLaUtpS+VbYUtdSlkqWSpdKuE6XTpdKlkq2TrVOtU6VSthWt1L5VpZO8TmOLa8xjS3xOc810DltLa41W2t7a6wx5xy1UntvvXcqKXxze3MYY95/33//f/9//3//f/9//3//f/9//3//f/9//3//f/9//3//f/9//3//f/9//3//f/9//3//f/9//3//f/9//3//f/9//3//f/9/vHf/f/9//3/WWpxz+F61VowtCB2dc3trfG9aZ993GWOcb1pnWmdaZ1tre2ucb1tnW2dbZ1tnOmM7YxpfGl8ZW/haGFtaYzlfGV/4WhlfGl8ZX/laGl87Y1xjXGOea59rf2d/Z39jVkK5SvxWXl+ZShQ2si0uHaoMqQhnBIgEqQypCOsQjyUTOrhO+lY7Wxtb+lYbVzxfGlsaV/lWGFf3VvhWGVvYUrZOM0LxOfE5VEZTRtA1U0avNfE9+F50Sgkhe2+cc+89Sik6axhne3Nabzpr/3/ee/9//3//f/9//3//f/9//3//f/9//3//f/9//3//f/9//3//f/9//3//f/9//3//f/9//3//f/9//3//f/9//3//f/9//3//f/9/3nvee713e298b8YU915aZ1tre2tjCJROOmc6Y51zvnOdb51vfGt8a1xrXGtbZ1xnXGdca1xnXWtcZ1xne2t6ZzlfWmN7Z5xvfGtca3xrfW99a31rfGd9a31nnWe+a75r32v/b79rfF99Y99r/3O/az1ffmOfa/pWkCnKDKoIqghoAIcAhwTJDAsVTR1VPrlK+lIbWxtbOls5WzlbOl9bYzpfW2P4VjtjGlt8Zxpfnm/4Wjpj11p8b9datVYIIWspOWd7b8ccvnucd7ZavXv/f/9//3//f/9//3//f/9//3//f/9//3//f/9//3//f/9//3//f/9//3//f/9//3//f/9//3//f/9//3//f/9//3//f/9//3//f/9//3//f/9//3/WWp1zGGNzTjljlFLoHFpnEEK9d3xvOmN8a55znXO+d51vnW++c75znnO/c55zv3Oeb55znW+ca5trnG+ca5xvfGt8b31rnW+ec79znm++b75vv2+da75r3m+dZ71rnWf/c99vnmedZ99v/3Ofa79rn2ufa59nPVteX59nn2N+YzxbPFsbVxxXXV9/Z35jfWNcX3xjfGd8Z1tjW2N9a1tjnmtcZztjfGsZWztnfGsZX997ayl8b753GGNrLYQQOmcZZzprnXf/f957/3//f/5//3//f/9//3//f/9//3//f/9//3//f/9//3//f/9//3//f/9//3//f/9//3//f/9//3//f/9//3//f/9//3//f/9//3//f/9//3//f5xzOWecc3tv5xyUUkopWmumFBlj3nt8bzljnXPed5xvvnN8b/9/vnO+d75zvne+c753nnO+c75zvnO+c75zvnO+c75zv3O+c79zvnO/c75zvnO+c79zvm/fb75v32++b79vvm+/b55rv2++b79vnmu/b55rv2+ea59rnmu/a55rnmuea55rnmeea35nnmt9Z51nfGedZ31nfWd9Y31nXGNcZ1xjXGdbZ3xrtlKcb1trxhTed/9/1la9d5xzGGN7b5xz917/f/9//3//f/9//3//f/9//3//f/9//3//f/9//3//f/9//3//f/9//3//f/9//3//f/9//3//f/9//3//f/9//3//f/9//3//f/9//3//f/9//3//f/9/vXd7bzlnvXcpJf9/xhjOOb13rTWtNVtrvXN7a75ze2ved753Wme+d71zvne+c953vnfed75z33e+c993v3Pfd75z33e/c993vnPfd75zv3O+c79zvnPfc79v33O/b99zvm/fc75vv2++b79zvm++b75vvm++b75vnmu+b55rvm+ea75vnmuea51rnmuda55rfWeda31nnmd9Y35nfWd9Z1xjfGdbZzpj+Fq+c1trWmd7a+cYay1aa3tvGGNaa5xz916cc/9//3//f/9//3//f/9//3//f/9//3//f/9//3//f/9//3//f/9//3//f/9//3//f/9//3//f/9//3//f/9//3//f/9//3//f/9//3//f/9//3//f/9//3//f713OWdaa/deQghaa9575xy1VtZatlYZY1pne2ucb51z33vfd71zvne9c753vXPed75333e+c993vnPfd75z33e+c993vnPfd75zv3O+c79zvnO+c75z33O+b79zvm+/c75vvnO+b75zvm++b75vvm+db75vnmu+b55rnmuea55rnWuea51rnmt9Z55rfWeda31nnWd9Z35nfWN9Z1xjfGdbY1tnGV+dbzljvXNLKZROnHNKJVJKUkqUUpxzWmsYY/9//3//f/9//3//f/9//3//f/9//3//f/9//3//f/9//3//f/9//3//f/9//3//f/9//3//f/9//3//f/9//3//f/9//3//f/9//3//f/9//3//f/9//3//f/9//397b1pre2+9d5xzpRSMMZxzOWNba1pnOWNba3tr/3+cb71z3ne+d953vnPed7533nfed99333ffd79333ffd993v3ffd79333e+c993vnPfd75z33ffc99zvnPfc75z33O+b99zvm++c75vv3O+b75zvm++b75vv2+ea79vnmu+b55rvm+ea55rnWuea51rnmt9Z55rfWd9Z3xnfWdcZ3xnW2c6Y1tnW2vWVpxvMUIIIZxvEEIQQlpre285Z957/3//f/9//3//f/9//3//f/9//3//f/9//3//f/9//3//f/9//3//f/9//3//f/9//3//f/9//3//f/9//3//f/9//3//f/9//3//f/9//3//f/9//3//f/9//3//f957OWc5Z3tvhBBaa5xzMUbfewgdlVJ8b51zW2s5Y3xv3nu9c953vnfed71zvne9d953vnPfd75333e+c993vnffd75z33e+c993vnO+d75z33e+c99zvnPfc75zv3O+c79zvm++c75vvnOeb75zvm++c55vvm+eb75vnmu+b55rvm+da55vnWuea31rnWt9a55rfWd9Z31nfWdcY1xnW2NbZ51vfG+UTowtayn+e7VW5xwYYzlnvXdaa1pr/3//f/9//3//f/9//3//f/9//3//f/9//3//f/9//3//f/9//3//f/9//3//f/9//3//f/9//3//f/9//3//f/9//3//f/9//3//f/9//3//f/9//3//f/9//3/ee/9//3//f7VWnHP/f8YY3nu9d+ccGGNaZ1JGGWPedxhf33u+d713vXffe9533ne9c953vnffd99333ffd99333ffd99333ffd99333ffd75z33e+c993v3Pfd99z33e+c993vnPfc75z33O+c75zvnO/c75zvnO+b79zvm++b55vvm++b75vnWu+b51rnm+da55vnWuda31nnWt8Z3xnW2dcZ1tnnG9TRs853nv3XmMM/3/nHL13vXcYY3tv/3//f/9//3//f/9//3//f/9//3//f/9//3//f/9//3//f/9//3//f/9//3//f/9//3//f/9//3//f/9//3//f/9//3//f/9//3//f/9//3//f/9//3//f/9//3//f/9/3nv/f/9//3/WWt57OWdaa0oplE5rLVJKjC1aZzpnvnfXWlpnfG+9c7133ne+d753vXfed75333e+d993vnffd75333fed993vnffd75333e+c953vnPfd75z33e+c993vnPec75zvnO+c75zvnO+c71vvnO+b75znm++b55vvm+db75vnW++b51vnW+da51vfWuda31rfWt8Z3xrW2dbZzpjWmdzSv97EUIQPntvvXelFDhjWms5Z/de3nv/f/9//3//f/9//3//f/9//3//f/9//3//f/9//3//f/9//3//f/9//3//f/9//3//f/9//3//f/9//3//f/9//3//f/9//3//f/9//3//f/9//3//f/9//3//f/9//3//f/9//3//f7131lp7b/dec06cc8457z3ee+cYOWO9d997Wmd8b5xv3nfed957vnfee95333ved993vnffd95333e+d9973nffd95333fed993vnffd95333fec9933nPfd75z33e+c753vnO+d75zvnO+c75zvnO+c75vvnO+b75znm++c51vvm+db55vnW+db51rnW98a31rfGd8a1tnW2c6Z7ZWhAz/ezFCzjm9d5tve2+ccxhj/3//f/9//3//f/9//3//f/9//3//f/9//3//f/9//3//f/9//3//f/9//3//f/9//3//f/9//3//f/9//3//f/9//3//f/9//3//f/9//3//f/9//3//f/9//3//f/9//3//f/9//3//f/9//397bxhj3nt7b+89zjn/f4QQnHN8b0II33s6Z3tre297a997nHO9d/97vXPed953vXPed75333ved997vnfed7533nu+d953vnffd95333fed993vnfed7533ne+c953vnfed75z3ne+c753vnO+c75zvnOdb75znW++c3xr33e+c3xrfGu+c3xrfGtbZ75zOmNbZ51vdE7vOUMIOmd7a6UUnHNKKTlnWWe8c/denHP/f/9//3//f/9//3//f/9//3//f/9//3//f/9//3//f/9//3//f/9//3//f/9//3//f/9//3//f/9//3//f/9//3//f/9//3//f/9//3//f/9//3//f/9//3//f/9//3//f/9//3//f/9//3//f957Wmtaa3tv1lq+d4QQ915KKaUQWmsZY601Wmtba3trnHO9d/9/e2//f71zvXf/e99733u+d9533nffe95333ved9973nffe95333ved9973nffe95333ved953vnfed7533ne+d953vne9c51vvnO9c75znW++c51vvndbZ51v3nd8b5xvnW+db75zGV98b1trGWNKJd97nHMhBL13WmdjDFJK917dexhjnHP/f/9//3//f/9//3//f/9//3//f/9//3//f/9//3//f/9//3//f/9//3//f/9//3//f/9//3//f/9//3//f/9//3//f/9//3//f/9//3//f/9//3//f/9//3//f/9//3//f/9//3//f/9//3//f/9//3+cc1prWmtaa1JKGGNaa6019157byEEWmvOOd57vXdaa3tvvXe9d91333vee71zvXfed/973nfee9533nved9573nfee9533nved9973nfed9533ne+d953vnfed713vne9d953vXO+d51zvnO9c75zvXO+c51zvXO+c/97W2d7a5xvvXM6Y51v11Zba1tr+F6uNfhezjm9c713pRC9d3tve2/dexdjOWf/f/9//3//f/9//3//f/9//3//f/9//3//f/9//3//f/9//3//f/9//3//f/9//3//f/9//3//f/9//3//f/9//3//f/9//3//f/9//3//f/9//3//f/9//3//f/9//3//f/9//3//f/9//3//f/9//3//f/9/3nu9dxhjnHM5Z6017z3/f4QQ3ntaa2st7z0YY957OWd7b1prvXfee9533ne9d9533nv/e957/3vee9973nf/e95733ved9973nffe95333ved9573nfed7533ne+d953vnfed7133ne+d953vXO+d51zvXOcb5xvnG+9c/97fGtba3xvGWOcb957KiW9d4UQWmuuNXNOe2tKKZtvOWebczhnnHP/f/9//3//f/9//3//f/9//3//f/9//3//f/9//3//f/9//3//f/9//3//f/9//3//f/9//3//f/9//3//f/9//3//f/9//3//f/9//3//f/9//3//f/9//3//f/9//3//f/9//3//f/9//3//f/9//3//f/9//3//f957OWd7bxhje297b4wxc06lFMYYOWcpJb137z1aazlnWmt7bzlnvHP/f/9/vXe9d7133nvdd9573nfee9133nved957vnfee9533nu+d957vnfee713vne9d753vXe+d713vne9c71znXOdc5xvnXOcb71zfG+9c1tre29baxlje2udc3xvWmu2Wq01EUKcc5xz7z3nHJRSvXecc5RSvXf/f917/3//f/9//3//f/9//3//f/9//3//f/9//3//f/9//3//f/9//3//f/9//3//f/9//3//f/9//3//f/9//3//f/9//3//f/9//3//f/9//3//f/9//3//f/9//3//f/9//3//f/9//3//f/9//3//f/9//3//f/9//3//fzlne2+cc5xzay2cc5xznHMhBP9/pRSMMf9/GGNaazlne2+bb5xznG+9d957/3+9d9573nfee9573nved9573nvee95733vee957vnfee9533nu9d957vXfed7133ne9d753vXO+d71zvXO9c753vne9c5xvfG8YX5xve2u+dxFCW2s5Z3tvCCGMMaYYlFKcd713WWs5Zxdj/3/ee917/3//f/9//3//f/9//3//f/9//3//f/9//3//f/9//3//f/9//3//f/9//3//f/9//3//f/9//3//f/9//3//f/9//3//f/9//3//f/9//3//f/9//3//f/9//3//f/9//3//f/9//3//f/9//3//f/9//3//f/9//3//f/9//38YY9Za3ntaa3tvvXcIIXtvtVauOfdeSi33Xlpr3ns5Z1prOWdaa5tv3nvde7x3vXfde7133Xe9d917vXfdd9573nu9d957vXfee7133nu9d957vXe9d713vXe9d713vXO+d71zvne9c71znG+cc3tv1lbed953W2vWVntrpRC9d3tve3Ocd8YY3nsPQvdeWmv/f5NS/n/+f/9//3/+f/9//3//f/9//3//f/9//3//f/9//3//f/9//3//f/9//3//f/9//3//f/9//3//f/9//3//f/9//3//f/9//3//f/9//3//f/9//3//f/9//3//f/9//3//f/9//3//f/9//3//f/9//3//f/9//3//f/9//3//f/9//3//f/9/nHPWWpxze2/WXhBC3nshBNdeOWelFP9/Wm9aaxBC917dd713e285Z3pve2/ee7133Xu9d957vXfde7133nvee9573nvee9573nu9d957vXfee7133nu9d713vXe9d71zvne9c713e29bazljW2v/e1trc0q9c6UQay1aa845nHN7b5xztFYxRntvnHOcc7VW/3/ee/9//n//f/9//3//f/9//3//f/9//3//f/9//3//f/9//3//f/9//3//f/9//3//f/9//3//f/9//3//f/9//3//f/9//3//f/9//3//f/9//3//f/9//3//f/9//3//f/9//3//f/9//3//f/9//3//f/9//3//f/9//3//f/9//3//f/9//3//f5xzOWc5Z1prnHPvPXNOay3GGJxze297b5xz3nshBN57GGN7b713OWd7b1pr916cc7133nucc5xz3nu9d5xz3nt7b713/397b/9/3nu9d713vXe9d957vXe9d7133nt8bzhj916bb1prvXd7bzFCWmvvPfdelFLvPYwxCCFaa1prOWecc5xznHNaa1pr3nv/f/9//3//f/9//3//f/9//3//f/9//3//f/9//3//f/9//3//f/9//3//f/9//3//f/9//3//f/9//3//f/9//3//f/9//3//f/9//3//f/9//3//f/9//3//f/9//3//f/9//3//f/9//3//f/9//3//f/9//3//f/9//3//f/9//3//f/9//3//f/9//3+9d3tve29aaxhj/3+EEFJKvXdaa3tvWmu9d+ccvXelFL13lFK9dzlnnHN7b3tvWms5Z1pr3ntaa713/3+cc/9/3nucc713vXecc/9/3nvee5xze2+cc3tvGGP3Xr13Wmv/f5xzGGNSSjFGEEJKKf9/CCF7b8YYWmvnHGst3nucc1pre2+UUpxz3nv/f/9//3//f/9//3//f/9//3//f/9//3//f/9//3//f/9//3//f/9//3//f/9//3//f/9//3//f/9//3//f/9//3//f/9//3//f/9//3//f/9//3//f/9//3//f/9//3//f/9//3//f/9//3//f/9//3//f/9//3//f/9//3//f/9//3//f/9//3//f/9//3//f/9/3nt7b1prlFLGGPde/385Z1prvXe1ViklKSX3XpRSzjkxRntvKSVSSr13nHM5Z5xz916cc3tvOWfWWlprtVZ7b/deWmtaa3tvOWc5ZzlnOWd7b5xzGGOcc/9/OWeUUikl1lprLdZa1lq9d2MMCCHOOb13tVaMMb13GGP3Xt57Wmv3Xv9//3//f/9//3//f/9//3//f/9//3//f/9//3//f/9//3//f/9//3//f/9//3//f/9//3//f/9//3//f/9//3//f/9//3//f/9//3//f/9//3//f/9//3//f/9//3//f/9//3//f/9//3//f/9//3//f/9//3//f/9//3//f/9//3//f/9//3//f/9//3//f/9//3//f/9//3//f/9/vXc5ZxhjnHN7bzlnnHN7b713KSW9d0oprTUIIb13pRS9d845GGOtNTlne2/ee713nHP/f713vXecc5xzvXc5Z3tve285Z713nHOcc1pre2/3Xmstxhjee+cce297bykllFL3Xjln7z17b4QQrTVaa9ZazjnOOd57917WWv9//3//f/9//3//f/9//3//f/9//3//f/9//3//f/9//3//f/9//3//f/9//3//f/9//3//f/9//3//f/9//3//f/9//3//f/9//3//f/9//3//f/9//3//f/9//3//f/9//3//f/9//3//f/9//3//f/9//3//f/9//3//f/9//3//f/9//3//f/9//3//f/9//3//f/9//3//f/9//3//f7133ntzTr13OWecc+89AAAxRt57hBAxRntve29rLZxzay1aa2MM/3/nHHtvKSWMMYwxWmsxRr13GGN7bxhjWmu1Vv9/zjk5Zzln1loQQjFGWmu9d1prKSX/f9Za7z2tNaUUvXfWWq01nHOtNd57e29aa/detVbee/9//3//f/9//3//f/9//3//f/9//3//f/9//3//f/9//3//f/9//3//f/9//3//f/9//3//f/9//3//f/9//3//f/9//3//f/9//3//f/9//3//f/9//3//f/9//3//f/9//3//f/9//3//f/9//3//f/9//3//f/9//3//f/9//3//f/9//3//f/9//3//f/9//3//f/9//3//f/9//3//f/9//3//f/9/915aa1prOWf/f3tvtVaUUq01WmsQQlpre2+lFL13CCGcc+ccnHNrLTlnpRT/fwgh3nsIIZxz5xzWWmMMnHMAAN573nt7b601OWfOOdZavXcAAJxz3nsYY4wxtVZKKd57lFK9dxhj3ns5Z9Za/3//f/9//3//f/9//3//f/9//3//f/9//3//f/9//3//f/9//3//f/9//3//f/9//3//f/9//3//f/9//3//f/9//3//f/9//3//f/9//3//f/9//3//f/9//3//f/9//3//f/9//3//f/9//3//f/9//3//f/9//3//f/9//3//f/9//3//f/9//3//f/9//3//f/9//3//f/9//3//f/9//3//f/9//3//f/9//3/ee/9/e2/WWhhje2+9d1prlFJSSs45vXf3XhBCOWetNa015xz3XhBC/3+EEJxzKSXvPUope2/nHFprrTV7b0IIe28IIRBCQgjee0II916cc+89GGO9d3tv5xx7bzlnOWecc/denHPWWr13/3//f/9//3//f/9/vXf/f/9//3//f/9//3//f/9//3//f/9//3//f/9//3//f/9//3//f/9//3//f/9//3//f/9//3//f/9//3//f/9//3//f/9//3//f/9//3//f/9//3//f/9//3//f/9//3//f/9//3//f/9//3//f/9//3//f/9//3//f/9//3//f/9//3//f/9//3//f/9//3//f/9//3//f/9//3//f/9/3nv/f/9//3+9d/9/WmvWWpxzWmucc5xzvXfnHEopnHMxRpxze29KKXNOGGN7b8YY3ntrLcYY917WWjFG916UUuccxhi9d0opnHOlFHtvCCGcczln3nsIISkle2+cc5xze2/ee7VWWmu9d/9//3//f957/3//f/9//3//f/9//3//f/9//3//f/9//3//f/9//3//f/9//3//f/9//3//f/9//3//f/9//3//f/9//3//f/9//3//f/9//3//f/9//3//f/9//3//f/9//3//f/9//3//f/9//3//f/9//3//f/9//3//f/9//3//f/9//3//f/9//3//f/9//3//f/9//3//f/9//3//f/9//3//f/9//3//f/9//3//f/9//3//f/9//3//f/9/nHP3XvdeOWecc3tvWmt7b5RSWmuUUlJKGGNSSpxzjDF7b2MMtVZ7b4QQtVb3XhBCEEKlFL13hBCcc6UUe2+MMUopEEJ7b957vXd7b3tv914YYzlnvXf/f/9//3//f/9//3//f/9//3//f/9//3//f/9//3//f/9//3//f/9//3//f/9//3//f/9//3//f/9//3//f/9//3//f/9//3//f/9//3//f/9//3//f/9//3//f/9//3//f/9//3//f/9//3//f/9//3//f/9//3//f/9//3//f/9//3//f/9//3//f/9//3//f/9//3//f/9//3//f/9//3//f/9//3//f/9//3//f/9//3//f/9//3//f/9//3//f/9//3//f/9/3nt7bxhjOWdaa957GGOcc5xzvXd7b1JK7z29d713CCGcc957hBDWWlpr7z1aawghnHOUUhhjvXecc/9/e29aa1prOWcYYxhjGGPee713/3//f/9//3//f/9//3//f/9//3//f/9//3//f/9//3//f/9//3//f/9//3//f/9//3//f/9//3//f/9//3//f/9//3//f/9//3//f/9//3//f/9//3//f/9//3//f/9//3//f/9//3//f/9//3//f/9//3//f/9//3//f/9//3//f/9//3//f/9//3//f/9//3//f/9//3//f/9//3//f/9//3//f/9//3//f/9//3//f/9//3//f/9//3//f/9//3//f/9//3/ee/9//3//f/9/3nu9d957GGMYY9ZaWmucc3tve29aa1pre2+cczlnGGPee957e297b3tve285Zzln3nt7b3tv9145Z/deGGNaa957/3//f/9//3//f/9//3//f/9//3//f/9//3//f/9//3//f/9//3//f/9//3//f/9//3//f/9//3//f/9//3//f/9//3//f/9//3//f/9//3//f/9//3//f/9//3//f/9//3//f/9//3//f/9//3//f/9//3//f/9//3//f/9//3//f/9//3//f/9//3//f/9//3//f/9//3//f/9//3//f/9//3//f/9//3//f/9//3//f/9//3//f/9//3//f/9//3//f/9//3//f/9//3//f/9//3//f/9//3//f/9/3nv/f/9//3/ee3tv1lo5ZxhjWmu1VjlnnHN7b1prOWc5Z3tv1lpaa/deGGNaa9ZaOWecc/9//3+9d/9//3//f957/3//f/9//3//f/9//3//f/9//3//f/9//3//f/9//3//f/9//3//f/9//3//f/9//3//f/9//3//f/9//3//f/9//3//f/9//3//f/9//3//f/9//3//f/9//3//f/9//3//f/9//3//f/9//3//f/9//3//f/9//3//f/9//3//f/9//3//f/9//3//f/9//3//f/9//3//f/9//3//f/9//3//f/9//3//f/9//3//f/9//3//f/9//3//f/9//3//f/9//3//f/9//3//f/9//3//f/9//3//f/9//3//f/9//3//f9573nv/f/9//3/ee7133nt7b713vXfee3tv/3//f957/3//f957/3//f/9//3//f/9//3//f/9//3//f/9//3//f/9//3//f/9//3//f/9//3//f/9//3//f/9//3//f/9//3//f/9//3//f/9//3//f/9//3//f/9//3//f/9//3//f/9//3//f/9//3//f/9//3//f/9//3//f/9//3//f/9//3//f/9//3//f/9//3//f/9//3//f/9//3//f/9//3//f/9//3//f/9//3//f/9//3//f/9//3//f/9//3//f/9//3//f/9//3//f/9//3//f/9//3//f/9//3//f/9//3//f/9//3//f/9//3/ee/9/3nv/f/9//3//f/9/3nv/f957/3//f5xz/3//f/9//3//f/9//3//f/9//3//f/9//3//f957/3//f/9//3//f/9//3//f/9//3//f/9//3//f/9//3//f/9//3//f/9//3//f/9//3//f/9//3//f/9//3//f/9//3//f/9//3//f/9//3//f/9//3//f/9//3//f/9//3//f/9//3//f/9//3//f/9//3//f/9//3//f/9//3//f/9//3//f/9//3//f/9//3//f/9//3//f/9//3//f/9//3//f/9//3//f/9//3//f/9//3//f/9//3//f/9//3//f/9//3//f/9//3//f/9//3//f/9//3//f/9/3nv/f/9//3//f/9//3+9d9573nv/f/9//3//f/9//3/ee957/3//f/9//3//f/9//3//f/9//3//f/9//3//f/9/3nv/f/9//3//f/9//3//f/9//3//f/9//3//f/9//3//f/9//3//f/9//3//f/9//3//f/9//3//f/9//3//f/9//3//f/9//3//f/9//3//f/9//3//f/9//3//f/9//3//f/9//3//f/9//3//f/9//3//f/9//3//f/9//3//f/9//3//f/9//3//f/9//3//f/9//3//f/9//3//f/9//3//f/9//3//f/9//3//f/9//3//f/9//3//f/9//3//f/9//3//f/9//3//f/9//3//f/9//3//f/9//3//f/9//3//f/9//3//f957/3//f/9//3//f/9//3//f/9//3//f/9//3//f/9//3//f/9//3//f/9//3//f/9//3//f/9//3//f/9//3//f/9//3//f/9//3//f/9//3//f/9//3//f/9//3//f/9//3//f/9//3//f/9//3//f/9//3//f/9//3//f/9//3//f/9//3//f/9//3//f/9//3//f/9//39MAAAAZAAAAAAAAAAAAAAAQwAAADwAAAAAAAAAAAAAAEQAAAA9AAAAKQCqAAAAAAAAAAAAAACAPwAAAAAAAAAAAACAPwAAAAAAAAAAAAAAAAAAAAAAAAAAAAAAAAAAAAAAAAAAIgAAAAwAAAD/////RgAAABwAAAAQAAAARU1GKwJAAAAMAAAAAAAAAA4AAAAUAAAAAAAAABAAAAAUAAAA</SignatureImage>
          <SignatureComments/>
          <WindowsVersion>6.1</WindowsVersion>
          <OfficeVersion>14.0</OfficeVersion>
          <ApplicationVersion>14.0</ApplicationVersion>
          <Monitors>2</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xd:QualifyingProperties xmlns:xd="http://uri.etsi.org/01903/v1.3.2#" Target="#idPackageSignature">
      <xd:SignedProperties Id="idSignedProperties">
        <xd:SignedSignatureProperties>
          <xd:SigningTime>2021-08-30T05:41:49Z</xd:SigningTime>
          <xd:SigningCertificate>
            <xd:Cert>
              <xd:CertDigest>
                <DigestMethod Algorithm="http://www.w3.org/2000/09/xmldsig#sha1"/>
                <DigestValue>E5ZtVkBrwpRVaI2GF8OcBt6iLtU=</DigestValue>
              </xd:CertDigest>
              <xd:IssuerSerial>
                <X509IssuerName>CN=Некс О.В.</X509IssuerName>
                <X509SerialNumber>216665199114524650352700188506441686412</X509SerialNumber>
              </xd:IssuerSerial>
            </xd:Cert>
          </xd:SigningCertificate>
          <xd:SignaturePolicyIdentifier>
            <xd:SignaturePolicyImplied/>
          </xd:SignaturePolicyIdentifier>
        </xd:SignedSignatureProperties>
      </xd:SignedProperties>
      <xd:UnsignedProperties/>
    </xd:QualifyingProperties>
  </Object>
  <Object Id="idValidSigLnImg">AQAAAGwAAAAAAAAAAAAAAP8AAAB/AAAAAAAAAAAAAABDIwAApBEAACBFTUYAAAEAUKkAAMsAAAAFAAAAAAAAAAAAAAAAAAAAgAcAADgEAAClAgAAfQEAAAAAAAAAAAAAAAAAANVVCgBI0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Cg1CchwNQgoAAABQAAAACQAAAEwAAAAAAAAAAAAAAAAAAAD//////////2AAAAAdBDUEOgRBBCAAHgQuABIELgAAAAcAAAAGAAAABgAAAAUAAAADAAAACAAAAAQAAAAGAAAABA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KDUJyHA1CCgAAAGAAAAAIAAAATAAAAAAAAAAAAAAAAAAAAP//////////XAAAABQEOARABDUEOgRCBD4EQAQIAAAABgAAAAYAAAAGAAAABgAAAAYAAAAGAAAABgAAAEsAAABAAAAAMAAAAAUAAAAgAAAAAQAAAAEAAAAQAAAAAAAAAAAAAAAAAQAAgAAAAAAAAAAAAAAAAAEAAIAAAAAlAAAADAAAAAIAAAAnAAAAGAAAAAQAAAAAAAAA////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KDUJyHA1CCgAAAHAAAAAUAAAATAAAAAQAAAAJAAAAcAAAAHoAAAB9AAAAdAAAAB8EPgQ0BD8EOARBBDAEPQQ+BDoAIAAdBDUEOgRBBCAAHgQuABIELgAHAAAABgAAAAcAAAAGAAAABgAAAAUAAAAGAAAABgAAAAYAAAAEAAAAAwAAAAcAAAAGAAAABgAAAAUAAAADAAAACAAAAAQAAAAGAAAABAAAABYAAAAMAAAAAAAAACUAAAAMAAAAAgAAAA4AAAAUAAAAAAAAABAAAAAUAAAA</Object>
  <Object Id="idInvalidSigLnImg">AQAAAGwAAAAAAAAAAAAAAP8AAAB/AAAAAAAAAAAAAABDIwAApBEAACBFTUYAAAEAIK0AANEAAAAFAAAAAAAAAAAAAAAAAAAAgAcAADgEAAClAgAAfQEAAAAAAAAAAAAAAAAAANVVCgBI0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HAAAAkKk8AHqTtzgAAAIAgBFCAAQAAADwFSwAgBUsAPBj6wG0qTwAJ5O3OPAVLACAEUIA3V23OAAAAACAFSwA8GPrAQDUwwPEqTwAv1m3OAiCVQD8AQAAAKo8AGNZtzj8AQAAAAAAAOJmMnbiZjJ2/AEAAAAIAAAAAgAAAAAAABiqPAB1bjJ2AAAAAAAAAABKqzwABwAAADyrPAAHAAAAAAAAAAAAAAA8qzwAUKo8ANrtMXYAAAAAAAIAAAAAPAAHAAAAPKs8AAcAAABMEjN2AAAAAAAAAAA8qzwABwAAAPBj6wF8qjwAmDAxdgAAAAAAAgAAPKs8AAc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C8ODSZPABsusE4cELqOAEAAABkneU4FKTlOOBmqwNwQuo4AQAAAGSd5Th8neU4QEviAUBL4gF8mTwA0oW8ODQT6jgBAAAAZJ3lOIiZPACAAQd2DVwCdt9bAnaImTwAZAEAAAAAAAAAAAAA4mYyduJmMnYIN0YAAAgAAAACAAAAAAAAsJk8AHVuMnYAAAAAAAAAAOCaPAAGAAAA1Jo8AAYAAAAAAAAAAAAAANSaPADomTwA2u0xdgAAAAAAAgAAAAA8AAYAAADUmjwABgAAAEwSM3YAAAAAAAAAANSaPAAGAAAA8GPrARSaPACYMDF2AAAAAAACAADUmjwABgAAAGR2AAgAAAAAJQAAAAwAAAADAAAAGAAAAAwAAAAAAAACEgAAAAwAAAABAAAAFgAAAAwAAAAIAAAAVAAAAFQAAAAKAAAAJwAAAB4AAABKAAAAAQAAAKsKDUJyHA1C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f/9//3//f/9//3//f/9//3//f/9//3//f/9//3//f/9//3//f/9//3//f/9//3//f/9//3//f/9//3//f/9//3//f/9//3//f/9//3//f/9//3//f/9//3//f/9//3//f/9//3//f/9//3//f/9//3//f/9//3/ee/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nv/f/9//3//f/9//3//f/9//3//f/9//3//f/9//3//f/9//3//f957/3//f/9//3//f/9//3//f/9//3//f/9//3//f/9//3//f/9//3//f/9//3//f/9//3//f/9//3//f/9//3//f/9//3//f/9//3//f/9//3//f/9//3//f/9//3//f/9//3//f/9//3//f/9//3//f/9//3//f/9//38AAP9//3//f/9//3//f/9//3//f/9//3//f/9//3//f/9//3//f/9//3//f/9//3//f/9//3//f/9//3//f/9//3//f/9//3//f/9//3//f/9//3//f/9//3//f/9//3//f/9//3//f/9//3//f/9//3//f/9//3//f/9//3//f/9//3//f/9//3//f/9//3//f/9//3//f/9//3//f/9//3//f/9//3//f/9//3//f/9//3//f/9//3//f/9//3//f/9//3//f/9//3//f/9//3//f/9//3//f/9//3//f/9//3//f/9//3//f/9//3//f/9//3//f/9//3//f/9//3//f/9//3//f/9//3//f/9//3//f/9//3//fwAA/3//f/9//3//f/9//3//f/9//3//f/9//3//f/9//3//f/9//3//f/9//3//f/9//3//f/9//3//f/9//3//f/9//3//f/9//3//f/9//3//f/9//3//f/9//3//f/9//3//f/9//3//f/9//3//f/9/3nv/f/9//3/ee957nHP3Xvde9173Xvde914YY/de917WWhhjGGNaa3tv3nvee/9//3//f/9//3//f/9//3//f/9//3//f/9//3//f/9//3//f/9//3//f/9//3//f/9//3//f/9//3//f/9//3//f/9//3//f/9//3//f/9//3//f/9//3//f/9//3//f/9//3//f/9//3//f/9//3//f/9//3//f/9/AAD/f/9//3//f/9//3//f/9//3//f/9//3//f/9//3//f/9//3//f/9//3//f/9//3//f/9//3//f/9//3//f/9//3//f/9//3//f/9//3//f/9//3//f/9//3//f/9//3//f/9//3//f/9//3//f/9/3nuccxhj917WWhhjOWdaa1pre29aa3tve297b3tve297b5xze297b1prWms5Zzln914YY1prvXfee/9//3//f/9//3//f/9//3//f/9//3//f/9//3//f/9//3//f/9//3//f/9//3//f/9//3//f/9//3//f/9//3//f/9//3//f/9//3//f/9//3//f/9//3//f/9//3//f/9//3//f/9//3//f/9//38AAP9//3//f/9//3//f/9//3//f/9//3//f/9//3//f/9//3//f/9//3//f/9//3//f/9//3//f/9//3//f/9//3//f/9//3//f/9//3//f/9//3/ee/9//3//f/9//3//f/9//3//f957/3//fzlnGGMYY5xznHNaa/9/OWdaa3tvvXc5Z957e29aa5xzWmucc3tvnHOcc3tvnHOcczlne2+cc5xzOWc5Z/de916cc957/3//f/9//3//f/9//3//f/9//3//f/9//3//f/9//3//f/9//3//f/9//3//f/9//3//f/9//3//f/9//3//f/9//3//f/9//3//f/9//3//f/9//3//f/9//3//f/9//3//f/9//3//fwAA/3//f/9//3//f/9//3//f/9//3//f/9//3//f/9//3//f/9//3//f/9//3//f/9//3//f/9//3//f/9//3//f/9//3//f/9//3//f/9//3//f/9//3/ee/9//3//f/9/3nv/f5xze28YYxhj3nsYY5xzWms5Z3tvOWd7b1prvXcYY713OWe9d3tvWmt7b3tvnHOccxhjc06cc/denHNaa/dee2+9dzlne285Z5xzGGP3Xlpr/3+9d/9//3+cc/9//3//f/9//3//f/9//3//f/9//3//f/9//3//f/9//3//f/9//3//f/9//3//f/9//3//f/9//3//f/9//3//f/9//3//f/9//3//f/9//3//f/9//3//f/9/AAD/f/9//3//f/9//3//f/9//3//f/9//3//f/9//3//f/9//3//f/9//3//f/9//3//f/9//3//f/9//3//f/9//3//f/9//3//f/9//3//f/9//3//f957/3/ee/9//3//f5RSOWd7b3tvWmucc5xznHO9dzlnlFK9d/deYwxrLc45vXd7b1prvXd7b1prnHN7b9ZaWmtCCP9/pRSccwgh/39SSpxzWmu9d1prvXdaa3tvOWc5Zxhj/3/ee/9//3//f/9//3//f/9//3//f/9//3//f/9//3//f/9//3//f/9//3//f/9//3//f/9//3//f/9//3//f/9//3//f/9//3//f/9//3//f/9//3//f/9//3//f/9//38AAP9//3//f/9//3//f/9//3//f/9//3//f/9//3//f/9//3//f/9//3//f/9//3//f/9//3//f/9//3//f/9//3//f/9//3//f/9//3//f/9/3nv/f/9//3//f/9/Wmv3XjlnnHOcczlnOWe9dxBCEELWWqUUnHOMMXtvKSW9d5RSMUZzTpxzWmt7b713GGOcc3tve29aayklWmvGGJxzAAC1VgghWmvWWsYYWms5Z/9/vXd7b5xze285Z9ZavXf/f/9//3//f/9//3//f/9//3//f/9//3//f/9//3//f/9//3//f/9//3//f/9//3//f/9//3//f/9//3//f/9//3//f/9//3//f/9//3//f/9//3//f/9//3//fwAA/3//f/9//3//f/9//3//f/9//3//f/9//3//f/9//3//f/9//3//f/9//3//f/9//3//f/9//3//f/9//3//f/9//3//f/9//3//f/9//3//f/9//3+9dzlnWmtaa7133ntaa1pr3ns5Z0opvXeEEP9/UkpzTucc/39KKZxzjDHee0ope2+cc1pre297b3tvWmt7b5RSlFIxRowxvXcIIRBCKSV7bxhjvXcpJTlnhBA5Z1prnHNaa713nHN7b9ZanHPee/9//3//f/9//3//f/9//3//f/9//3//f/9//3//f/9//3//f/9//3//f/9//3//f/9//3//f/9//3//f/9//3//f/9//3//f/9//3//f/9//3//f/9/AAD/f/9//3//f/9//3//f/9//3//f/9//3//f/9//3//f/9//3//f/9//3//f/9//3//f/9//3//f/9//3//f/9//3//f/9//3//f/9//3//f/9/3nt7b1pr915aa5xze285ZxBCCCExRjlnYww5Z845917ee8YY5xy9d4QQe2/nHLVWc057b1pre29aa3tve2+cc1przjl7b0opMUb3XtZaKSUIIZxzvXdaa601917/f0opvXfWWvdeWms5Z957e28YY1pre2//f/9//3//f/9//3//f/9//3//f/9//3//f/9//3//f/9//3//f/9//3//f/9//3//f/9//3//f/9//3//f/9//3//f/9//3//f/9//3//f/9//38AAP9//3//f/9//3//f/9//3//f/9//3//f/9//3//f/9//3//f/9//3//f/9//3//f/9//3//f/9//3//f/9//3//f/9//3//f/9//3//f9573nsYY9ZaWmv/f3tvnHNKKf9/pRR7b+cc3nuMMd571lq1VhhjzjmUUtZae29KKUII7z29d713OWe9d3tvWmucc3tvWmutNZxzKSXWWs45OWdKKRBCe28YYxBC9169d3tvEEKUUhBCc061VlprnHNaa3tvOWc5Z1pr3nv/f/9//3//f/9//3//f/9//3//f/9//3//f/9//3//f/9//3//f/9//3//f/9//3//f/9//3//f/9//3//f/9//3//f/9//3//f/9//3//fwAA/3//f/9//3//f/9//3//f/9//3//f/9//3//f/9//3//f/9//3//f/9//3//f/9//3//f/9//3//f/9//3//f/9//3//f/9//3//f713e2/3YpxznHN7cxhjCCFaa601e2+lEJxze2vOORhjzj17c+cgWm9rNRhrlFo5b3t3tV57d5x/GG+9fxhvnH85c3p3e3tad5t7Wndac5t7c1q8fxBGk1a1Wpx3gxB7b3pray17b6UUWmtba885vneNMdZanHO9d3tvWmsYY3tv3nv/f/9//3//f/9//3//f/9//3//f/9//3//f/9//3//f/9//3//f/9//3//f/9//3//f/9//3//f/9//3//f/9//3//f/9//3//f/9/AAD/f/9//3//f/9//3//f/9//3//f/9//3//f/9//3//f/9//3//f/9//3//f/9//3//f/9//3//f/9//3//f/9//3//e/53/3//f3trGGNaa3tze29bb5xzOmu1VhFGUkb3Vs4xvG+cb4QMvXfGHHt3MVLWalp/Wn9afzl/F3uTau9di1EpReY85zzmPAdB5jznPOY8Sk3OXVJuk3L3fll/OHd7ezhzajHdf7RWWWfmGFpjrTGcb64xWmMJHfhedE5TTlprOWfee3tv9l5aa957/3//f/9//3//f/9//3//f/9//3//f/9//3//f/9//3//f/9//3//f/9//3//f/9//3//f/9//3//f/9//3//f/9//3//f/9//38AAP9//3//f/9//3//f/9//3//f/9//3//f/9//3//f/9//3//f/9//3//f/9//3//f/9//3//f/9//3//f/9//3/dd/9//nf/f3prWWfeexhjWmvee1tvW298c/9/xxhaZ/ZWvG9jCHprai2bdxdrnH8Zexh7c2qtVQhBxjyDNEEshDyDQGI4YjxjPINAYzxiPIM8YjxiOINAYzxBOEE4gzgpRTFecmK8f1l3UU4wSjhjc0pZZ3tnKR18a0sl/3tkCHtvnHN7bzlne29aa5xz9l7/f/9//n//f713/3//f/9//3//f/9//3//f/9//3//f/9//3//f/9//3//f/9//3//f/9//3//f/9//3//f/9//3//f/9//3//fwAA/3//f/9//3//f/9//3//f/9//3//f/9//3//f/9//3//f/9//3//f/9//3//f/9//3//f/9//3//f/9//3//f/9//3//f/deF1+9czlnvXd7bzlnWmt7b5xzOWe9dyAAWmu8d1pv70Xdfxhze38PWklF5zylOGM0hDilPMZEpUSDQGNAhESkSKVIpEikSINExUykRKVIpUilSINEhESlRCEs50ClNKUwrE04e3t/WXN7d0otKilaa51zxxjXWhFCvXcYY753e285Y5xzOWe8cxdfOWf/f/9//3/ef/9//3//f/9//3//f/9//3//f/9//3//f/9//3//f/9//3//f/9//3//f/9//3//f/9//3//f/9//3//f/9/AAD/f/9//3//f/9//3//f/9//3//f/9//3//f/9//3//f/9//3//f/9//3//f/9//3//f/9//3//f/9//3//f/9/3nv/f/dinHN7b5xzOWe9c5xz3nutMVprWmtaZ953915JMbViWntae/d2SkGlMMY4pTylPIQ8pUSlRKVIg0BjQIRIpEyETKRMhEiETINIhExjSGNIY0SETINIY0hjRKRMx0xjPKVAQjDGPEIs5zgQWvdye3+9f/dme3O9eyEEe297b953OWdaa957Wmfed3prOWOcb1pr/3/ee/9/33//f/9//3//f/9//3//f/9//3//f/9//3//f/9//3//f/9//3//f/9//3//f/9//3//f/9//3//f/9//38AAP9//3//f/9//3//f/9//3//f/9//3//f/9//3//f/9//3//f/9//3//f/9//3//f/9//3//f/9//3//f/9//3//f5Vae3N7c3xz7z0QPqUQ3XdjCO45Bx2cc917OWdaczl7Wn9RZghBhDRjMOdIQjSlRGNAhESESKVMhEykTKRQg0xjTIRQY0yDUGNMhFCEUKVUpFSlVIRQpFRjTINQhExjTCJEhUxjRKVM50xjOIQ4ZDCMTdZynH9ad3NalFpab713Wmt7b5xvOWPWVowtnG+9c1lje28YY/9/3nv/f/9//3//f/9//3//f/9//3//f/9//3//f/9//3//f/9//3//f/9//3//f/9//3//f/9//3//f/9//3//fwAA/3//f/9//3//f/9//3//f/9//3//f/9//3//f/9//3//f/9//3//f/9//3//f/9//3//f/9//3//f/9/3nu+e1RS339bb95/GWeFEHprF18oIf9/Bx3mHL17GGt6c3t/UmqEOCEsYzhiOClVY0ClTIRMhEyDTINQYkxiTGJMhFRjUIRUhFSlWIRUpFSDVIRUQlBjUGNQg1RjUINUg1SkWIRUY1SlWIRUIkiFUEJEpUiEQOhIYzAIPVp/WXs4d3p3OGucc1prWmtzSowtSiW9b3trm28YX5xvWmv/f95//3//f/9//3//f/9//3//f/9//3//f/9//3//f/9//3//f/9//3//f/9//3//f/9//3//f/9//3//f/9/AAD/f/9//3//f/9//3//f/9//3//f/9//3//f/9//3//f/9//3//f/9//3//f/9//3//f/9//3//f/9/3nu9d3tvnXt9dxln6CC9d60191q9d805tFbNPZt7OXNae/duSkGEOIRE5lCEREJAQkSlUGNMg1CDUKRYg1SDVINUg1hjVINUY1SEWINYhFhjVGNUQlCEWIRYpFyDWINYY1SDWGNUY1QhUKVgIVCEWIRUxlxkTGNIhESEPOZAgzCLTZt/OHd6d1prvHdrLXJK7z17azljOF9aZ713Wmt6bzln3n//f/9//3//f/9//3//f/9//3//f/9//3//f/9//3//f/9//3//f/9//3//f/9//3//f/9//3//f/9//38AAP9//3//f/9//3//f/9//3//f/9//3//f/9//3//f/9//3//f/9//3//f/9//3//f/9//3//f/9//3/ee3tvOmd7b997jTGUUmspvXNjDLx3OWswSnp7WXsYe61NxTRjMIREg0hiRGJIg0ylVGJMhFRiUINYYlRiVGJUg1iDWINYg1iDWGJUYlSDWINYg1iDWGJUg1hiVINYYlSDWGJUg1ikXGJUQVSkYGJYQlRCUIRYhFSETKRIg0DFQIM0pDhyajl3m3vGHLRaSSnnHJtvvXMhAKwt91q9c1lnOGdZa957/3//f/9//3//f/9//3//f/9//3//f/9//3//f/9//3//f/9//3//f/9//3//f/9//3//f/9//3//fwAA/3//f/9//3//f/9//3//f/9//3//f/9//3//f/9//3//f/9//3//f/9//3//f/9//3//f/9//3//f/denHO9d1trW2trKZxvDz5RRptzYxSLOfZuvH9zaghBYzSFPIRApEyDTINQg1CEVINQg1RiVINYg1iDXIJYg1yCWINcglijXINYg1yDWKRcg1iDXINYpFyDWINcg1ikXINYg1yDWKNYgliDWIJYg1xjWINYY1iEWINUhFCDSKRIpESkQKQ4a0UYc3t/92oXazFKvXtjDJxzc0rONb1zWmucc5xz1Vr/f/9//3//f/9//3//f/9//3//f/9//3//f/9//3//f/9//3//f/9//3//f/9//3//f/9//3//f/9/AAD/f/9//3//f/9//3//f/9//3//f/9//3//f/9//3//f/9//3//f/9//3//f/9//3//f/9//3+9d9ZavXf3XrVWxhS1TnNGSiFrLQgltFq8f5t/tG6LTeZAhDyERIREhEyDTINQglCDVGJUg1SCVINYYliCWGJYg1yCWIJcgliDXIJYg1yDWINcgliDXINYg1yCWINcg1iDXIJYg1yDWKNYglSiVIJUg1hiWINYYliDWGNYg1hjUINQg0yDTINIpECDMCg9k2ZZe+9NendjFJx3+GJsLd53CB3/fzlnGGOcc1pr3nv/f/9/3nv/f/9//3//f/9//3//f/9//3//f/9//3//f/9//3//f/9//3//f/9//3//f/9//38AAP9//3//f/9//3//f/9//3//f/9//3//f/9//3//f/9//3//f/9//3//f/9//3//f957/3//f9ZavXdaa1prED69b0oh91Z7a1lrenO1Yll793qLUWM0QjiESINMY0xjTINQglCjVINUg1iDWKNcg1iDXIJYg1yCXINcglyjXIJco1yDWKNcg1yjXINYo1yDXKNcg1ijXINco1yDWKNcg1ijWKJUo1iCVINYgliDWINYg1xjWINYg1SEVINQg1CDSMVEQTAHRc1VtG7nMDJWWnMhCJxzUkoxRnpre2+bbzlnGGOcc/9//3//f/9//3//f/9//3//f/9//3//f/9//3//f/9//3//f/9//3//f/9//3//f/9//3//fwAA/3//f/9//3//f/9//3//f/9//3//f/9//3//f/9//3//f/9//3//f/9//3//f/9//3//f1prnHMYYzlne2+cb1lfSiEoHdVWWm97exd3F3+kOIQ8Y0CESINMg1BiUGJQglCDVIJQg1SDVINYgliDXIJYg1yCXIJcglyDXIJcg1yDXKNcg1iDXINco1yDWINcg1yjXINYg1yDXKNcg1ijXIJYoliCWIJYgliDWIJUg1iDWINYYlSDWGNUhFRjUINQg0jlTIM8QTBrTVp/lGalIFtznHfnHN57MUYIIb13OWc5Zzlne2//f/9//3/ee/9//3//f/9//3//f/9//3//f/9//3//f/9//3//f/9//3//f/9//3//f/9/AAD/f/9//3//f/9//3//f/9//3//f/9//3//f/9//3//f/9//3//f/9//3//f/9//3//f3tv1lpaa1prlFIIIb13WWO8b7xzhBScf1p/tG5jMIQ8hESESGJIYkyCUKRYg1iDVIJUg1SCVINYg1iDXINcg1yDXINgg1yDYINco2CDXKRgg1yDYINcpGCDXINgg1ykYINcg2CDXKRgg1yDYINco1yCXKNcglijXINYo1iDWKRYg1iDWINUhFiDWIRYY1SjVEFE5VDFSGI0zl05f4QkfHspLWwxZBAYY9Zaail6a5xzGGM5Z5xz/3//f/9//3//f/9//3//f/9//3//f/9//3//f/9//3//f/9//3//f/9//3//f/9//38AAP9//3//f/9//3//f/9//3//f/9//3//f/9//3//f/9//3//f/9//3//f/9//3//f/9/tVbee5xzlFJ7b/depRR7azhj70G1Yvdu1nKlOKVApUiESGJMg1BiUGFQYVCjWIJQg1SCVINYgliDWINcg1xjXINgg1yDYINcg2CDXINgg1yDYINgg2CDXINgg2CDYINcg2CDYINgg1yDYINgg2BiYINgg1yDYINcg1yDWKNYg1SDWINUg1hjWIRYY1iDWINYglRAROVUQThBMAhB13J8f4UcnHfefzJGzjVaayklvXecczlnOWecc/9//3//f/9//3//f/9//3//f/9//3//f/9//3//f/9//3//f/9//3//f/9//3//fwAA/3//f/9//3//f/9//3//f/9//3//f/9//3//f/9//3//f/9//3//f/9//3//f9579145Z5xz3nsQQiklzjk5Z8YY9l61Wpx/93ZDKOhIYzxjREJIg1DEWMNYYVCBUIJUo1SDVKNYg1iEXINcpGCDXIRgg2CEYINghGCDYKRghGCEZINghGSEYIRkg2CEZIRghGSDYIRkhGCEZINghGSDZIRoY2SEZINghGCDXKRcg1ikWINUpFiDWIRYhFiEXGNYo2BgVEBQYkylTOZICEUJPVp7+Go5b757Qwi9d9ZaSilaa5xznHM5Z3tv/3//f/9//3//f/9//3//f/9//3//f/9//3//f/9//3//f/9//3//f/9//3//f/9/AAD/f/9//3//f/9//3//f/9//3//f/9//3//f/9//3//f/9//3//f/9//3//f713e285Z957c05jDN57tValFJxzvXeUUjhvGHNjKKY8IjimUIRMg1BiTGFMYUyiVKJUo1SDVKRYg1iEXIRchGCEXIRgY1yEYGNgg2CDYINkgmCDZINghGSDYINgg2CEYINghGCDYIRkY2CDZINgg2RiYINkYmRjaGJkg2RjYINcg1yDWINYpFiDVIRYg1iEXGNYY1xhWGFcg1yCVIRQY0RCOOdAKUFafzp3W3OUUs45rTG9c1NK1146Z3tvWmu8c957/3//f/9//3//f/9//3//f/9//3//f/9//3//f/9//3//f/9//3//f/9//38AAP9//3//f/9//3//f/9//3//f/9//3//f/9//3//f/9//3//f/9//3//f/9/vXcYY3tvvHcpJVprgxAYY3tvYgiba5tvOG8pOUMspkSFTENMZFRjVINYg1SjVKNUo1SjVKRYhFilXIVghmSFYIZkZWCmZIVgpGSDYKNkgmSiaIJkxGyDYIJcgmCkZINgg2CDXKRkglyjZINkgmSjbMRsQFyDaIJkg2SCYKNkg2CkYINgpGCEXKRghFyEXIRchFyDXINcg1yDXGJYg1iDVINQg0iDQChJen96f2s17zm8a95zllKFEJ13+F69cxhf/3/ee/9//3//f/9//3//f/9//3v/f/9//3//f/9//3//f/9//3//f/9//3//fwAA/3//f/9//3//f/9//3//f/9//3//f/9//3//f/9//3//f/9/3nv/f/9/nHMYY3tvF2M5Z3tvOWfOOQchck5ab5x3GWvHJIQk6DyEOIVEplBkTGNQY1BjUGNQg1SEVKRYg1iEWGNUZFRlUKZUp1jIXIZQhlSFWKRcg2CCZIFkgmRiZINkpGjFaKRkhGSDYIRgo2CjYINgg2RAXGFggWSiZIFggmCCYIJggmCCYIJgg2CDXINgg1yDXGNcg1xjWIRcYlhjWGJYY1hiWGJYYlBjUINIxUTOXVl/9mZ7bzlfayWvNb97jTHfe1trWmfWWv9//3//f/9//3//f/9//3//f/9//3//f/9//3//f/9//3//f/9//3//f/9/AAD/f/9//3//f/9//3//f/9//3//f/9//3//f/9//3//f957/3//f/9//397b3tve2/ee+ccWmvWWvdenHMoJZx7fX8sQSMcZCDnLMUoxTDmPOZEpUilUIVUhViEWIVYhFikYIJco1SDRKU8pjTINMg06kDJROlQx1imYKRgo2SDZENkQ2hkaENkY2RjZIRohGRjYINgpGSjZMRkglyCXKNko2SCYKNkgmCjZINgo2SDYKRgg2CkYIRghGCDXIRgg1yEXINYhFyDXINcYliDWINQpEwgNMU4tW60YllrxhT3Vr97v3vwPVNKfGtaZ7xze2//f/9//3//f/9//3//f/9//3//f/9//3//f/9//3//f/9//3//f/9//38AAP9//3//f/9//3//f/9//3//f/9//3//f/9//3//f/9//3//f/9//3+9d9ZaOWfee3tvlFJrLZxzpRRKKXNOOm/SVUYoqCzJLGQYxiSkIKQkpTDFPKVEpkymUIZYZVRkWINco1yjUMRIxTjGLIUghiDJLMk0qDjIRKdMplSlVKZchmSHaGVgRGBEYIVkY2BCXGNcpGRjXINcxWTEYGJYg1yDXKNgglyjYINco2CDXKNgg1ykYINchFyDXIRcg1yDXINYhFiDWINYg1iDWGNQg1CkTIRAB0VjKFp71mJ7b753OmuFEBFCnW+9c71z9lpaa957/3//f99//3//f/97/3//f/9//3//f/9//3//f/9//3//f/9//3//fwAA/3//f/9//3//f/9//3//f/9//3//f/9//3//f/9//3//f/9//3+9d1pr3nucc601xhhaaxBCtVbee1prvXc6a2YY6yyoJMksyTBFIKYsZCRkJGQohTCFNKZAhkinUIZUZFSDVKVUplTHUKZEpjiFLIUkhRyGIIYgpyyINKk8qERmSGZMplSFUIVUZFSEWEJUhFylYIRcQVSEXIRchFiEWINYgliDWIJUo1iCWINYgliDWINYg1iDVINYg1SDWINUg1SDUINUY1CDVGNQg1BjTGNEpERCMAc9Sj1ad/9/rj3HHEspnXOUTqwte2ebazhjm3P/f/9/33//f/9//3//f/9//3//f/9//3//f/9//3//f/9//3//f/9/AAD/f/9//3//f/9//3//f/9//3//f/9//3//f/9//3//f/9//3//f957GGN7b5xznHOcc+89AAD3Xiole2+9d8cYhgyHFGYUqCSpLMk0yDSnMGUshShkKGQoRCxlNIY4hkBkQIVIhUiGTIVIpkilQMY8hSymKIYghxxnHIggaSCJKKgwpzimOIU8QjQhOEE8g0gAPGJMY1BjUGNQZFBkUIRQY0yDTIJMg0yCTINMgkyDUGJMg0xiTINQYkyDUGJMg0xjSINMg0iDTGJMg0xiSINIpUhjOAdF7lkpPVJa92pzVnxzvnsAAFJGnGt7Z/53OGM4Y/5//3//f/9//3//f/9//3//f/9//3//f/9//3//f/9//3//f/9//38AAP9//3//f/9//3//f/9//3//f/9//3//f/9//3//f/9//3//f/9/GGN7b3tvay2EEFJKe2//f/de+F57bzFGQwjoFAIApxSGFGYY6jCoMIc0qDiGNIYwZShkJGQchBxkHIUoZSyFMGMwYzRjOIM8YzilQIY4pzSHKIkgaRRqEGgMhxQiDCEMYxikKIMogjCCNKNAIDRBPIREhERDPGRAYzyDQGI8g0BjPINAYjyDQGJAg0BiQINAYkBjRGJAg0RiQINAY0CDQINAg0RiQINAYjwgNMVAgzCELK1JCDVZd1p31l4hBHtve2sPOsUQOF/edzlne2//f/9//3//f/9//3//f/9//3//f/9//3//f/9//3//f/9//3//fwAA/3//f/9//3//f/9//3//f/9//3//f/9//3//f/9//3//f/9/3nvWWpxze28QQt57c06EELVWnHN7bzprAABkCAEAxxBDACMEZRQDEAMURShFKEUsRShlKGQchBRiDGIIIQwiFCEUQhxBIEIkISgiLAEsIywkKEYkZxhoEGcEZwRlBCIAhQwxRpx7/n+8f3l/L16kNAAcQShCLEIoIiRDLEIoQixBKEIsQShCLEEoQSxBLEIwISxBMEEsQTAhLEEwQTBiMEEwQTBBMEEwQDBBMIM0IChiKEEgpCjmLK1FWXdzVr13lFLnHOYYOF+ba1lnWmc5Z513/3//f/9//3//f/9//3//f/9//3//f/9//3//f/9//3//f/9/AAD/f/9//3//f/9//3//f/9//3//f/9//3//f/9//3//f/9//39aa5xznHOcc+cc8D1SStdazzlba957CCG+d1trfG9ba51vOmd8b1trXHM7czpzGnM7dzp3W3dab1prWWt6b3lreW9Za1lvOWs5cxlzOncaczt3O3M7bzpne2e9a3xnW2N8a/9//3+8e/5//X/+fxdzmn/1ahdvWnc4b1lzOHMYdzl7OHc5ezl7OXsYexh7F3cYexh7OX85fzh/93o4fxh/OH8Xfxd/9n43fzh/WH8Xf/Z2WX84dzh3gyC0Ypx7YxRyTvZackr2WgcZvG9aazln/3+9d/9//3//e/9//3//f/9//3//f/9//3//f/9//3//f/9//38AAP9//3//f/9//3//f/9//3//f/9//3//f/9//3//f/9//3//f9Zae2+1VrVWnHP3XrZWOWdba1tr11pkDP9//3/wQSophRTGGOgcCSGMLXROfG++d/9//3//f/9//3//f9173Xvde/5//3//f/9//3//f/9/33//f/9//3/de913/3/fd/E9/3//f/9/vX/df5t7rD3cf/9//n//f917/3//f/9/33//f95/33/ef/9/3n//f95/3n+9f75/3n/ef71/3n+8f1l7cmKsSQY1pChBHKQoBzXuUd1//n9BGMYonH/dfzhrxhzFFA86emfed3trnHP3Xv9/33//f/9//3//f/9//3//f/9//3//f/9//3//f/9//3//fwAA/3//f/9//3//f/9//3//f/9//3//f/9//3//f/9//3//fzln3nt7b+89lFJCCDJGfG+dd997W2sJIYUQ/3/ff0MMUk6+e1tzGWfXXhA+ayVCAEIAYgBjAMcUrjn4Zr5//3//f/9//3//f/9//3/ee/9//3v/e/53/3/+f/9//3//f1xrbC3/f997+GIZa/9//3/GIHt3/3//f/9//3//f/9//3//f/9//3//f/9/33//f/9//3//f75712LPQegkIRAhEEIUYhjnKM1FtGY4c5t/WXfuTYMgvH/df2IcpCQPTr1/IAytObxz3Xe9cyghe297b/hi/3/ff/9//3//f/9//3//f/9//3//f/9//3//f/9//3//f/9/AAD/f/9//3//f/9//3//f/9//3//f/9//3//f/9//3//f/9/GGMYYzln7z1aa75711rHGFNKXG8ZYwEApxi/d/9/hRRzTntzbDGNMc85U0a2Tpxj32//c95v11bPOcccRBACBGUU6SSwQXVaW3Pef/9//Xv/f/5//n/df/5/3n/ff/9/33/XXrZa8EE6a99/Ki3XYtdi/3++f99/339ad/9//3//f/9//3/ee71zW2s6Z885KiVCCAEAhRBsLfBBU069e95/nXtac9Zic1bOQWo1izk5cw9OpST+f/5/IBhjIMUsWnsXb3pzSi3FFGMMzzm9d1prnXM6Z/9//3//e/9//3//f/9//3//f/9//3//f/9//3//f/9//38AAP9//3//f/9//3//f/9//3//f/9//3//f/9//3//f/9/3ntZa1prvXfOORhj33sZZ5xzfG+ec+kcZAyGEP9//3+mGEsxOWcBAPA1jSltJekYhgwkCAMAAgCGDGwldEL4Ul5rXm9+bxpjlE6tNQcloxyDHMYsSkFrRY1JjkVuQUs1Ki2tOXNS+GKddzNKdVK/e3ZWM06vQQoxTD3QTdBRbEGMNSkp5xyEFMYYKSXPOTFGOmt8b997nXP4XhFCbC3pIEMMQwxDDEMQxxxKLc49EEZCEFp37knnLN1/3n8hHKUsxSyTZll7zkXef4w1MUbee3xze2+dd3NO/3//f/9//3v/f/9//3//f/9//3//f/9//3//f/9//3//fwAA/3//f/9//3//f/9//3//f/9//3//f/9//3//f/9//3/2XllrnHMHITln7z2FEL13OmdbbxpnQwiGFAIA33v/f+gkxxydcyIA/3v/e/97v3O/e79/v3ufdxtfVEJtHekQIwAjAAIAIgBDAOcUay3vQXNadGJUYpVqlmaWZjNS8ElKMVJSe3d0VqYYKyluMcgY2V5dbxJK8UkRTlNalWIYc7Ve1l6UWnJSz0FrMecgpRgAAAEEIgRkDKYYbC0zStheXHOee99//3//f99/vn//fwAEnHvnKEo5vH/ef0IgpTBjKOc0Wn9Zd+YkrDmNNe89zzl8b1prGWffe/9//3//f/9//3//f/9//3//f/9//3//f/9//3//f/9/AAD/f/9//3//f/9//3//f/9//3//f/9//3//f/9//3//fxhjWmsYY713e2/3Xv9/ZAz/f51zbC0BAIYQpxj/f/9/zzkiBL53AQC/d48xRQipFIgMZwypEAwd8jWYSl1jnmv/e/9//3//f/9/33u/c35vXWsaYxpjW2e9d957/n/dfxdzKT0iGEMYRBRMLW0tAwBlBEUETCEZX953/3//f7x7WXM5c1lzOXN6d5x73n/ff/9//3//f99/vnsaa5VW8UHqJIcYZRREDGUQ6CB0Ut9/YxTff6UgEFL/f95/YyiELMY0xjTWbnp/WXMYZ5x3YwyuOTprfHO+d3tv3nv/f/9//3//f/9//3//f/9//3//f/9//3//f/9//38AAP9//3//f/9//3//f/9//3//f/9//3//f/9//3//f/9/OWd6a5xzWmv3Xv9/e29rLZ5zfW+oFGYMRAiGEL93/3/wOYYQ/38CAH5zE0IlCGgMaAhoCGgEiQSJBIgIZwRFBEIAIAAAACIEZQypFKoUzBDLEKoMqATHCKUEgwRhAIMMpiDpLIcghyCHGAwlsDWIDGYEZgRmBEQApQghAAAA5hjFGMYgxiDnJMcgxyClIKUgZBhkGCIQIhAiFEMYRBhFHGYkRSBEHEQcAhBlGPBFvX8iEN5/QhhSWt5/Wn9jJIQwhDRjMK1Vm39zXsYgrTl7b5xzWmt8b1prtlb/f/9//3//f/9//3//f/9//3//f/9//3//f/9//3//fwAA/3//f/9//3//f/9//3//f/9//3//f/9//3//f/9/GGOcb5xv7j2kFEotenNbb1ROnnOXTogQZwhFBGYM/3//e7ZSQwT/fwIAVUpdY6kMiQirDKsIrAisCKwIigSKBGgE0DURPiEAQwDJFIgIiwiMCIwIigTLDEQApggqIbZShwyKEIoQqxSrFIkQcC1wLYgQiBCoEMoYfmuHDIYIRQCnEMUUxhSnFMkcKyUJIQglpiDIKIYkpiwiILRyYyyHOGY0hkRlQEM4YzRCKCEge3/uTWIYvH8ADBdz/n/df4QoQiyDQIRIpUQ4f3Jienv+f3premd6Z71zemc5Y713/3//f/9//3//f/9//3//f/9//3//f/9//3//f/9/AAD/f/9//3//f/9//3//f/9//3//f/9//3//f/9//385Y3xvW2tySjhnSSkxSqUUXG9/b28paAiICCQApwz/f/9/t1ZECJ5zZQivLb9vRwCqCIsIrQitCK4IrASsBIoEiQReZ/97Mj6mDIYEqgitCM8MjgRrAGgARQCGCH1n/38FAIsIrQisCM0QaghxLXAtiRDKGOscTil/byUAqRAuITRC11Y5X35rPWdda9heGWfWYhJOKzWFKMY0WX+kNIc4yUSGSIVMZESmRGM0ISRZfyg1Yhi8fwAMOHPdf91/YyRjMIREIUBiPJN2OH+aexdjemu8b5tnemd7a3tre2//f957/3//f/9//3//f/9//3//f/9//3//f/9//38AAP9//3//f/9//3//f/9//3//f/9//3//f/9//3//fzlnfG/ONfdeklJJKXJSvnued59zRwiJDIgIRQCnEP9//38aY0QIW2fIFOkU/3slAKsMzQytCM8MzgzODKwIqwiJBLhO/3/fd8cQpwiJBO8UbADwEGsAiQSHBK8t/3v/fwUArAytCM0MzRCLDJEtkTGJEIgQqRR2Sv9/hwxnCKkMyRCNLUQIaAwlBIgQRQgRQoUUySBFFCMUKTXdf6YshyzqPMlAyETIQOg8yDRkJL1/hBymIHt7IRAYc95/3n9kJIQwZDyFRKQ8jFE4e1lz/n/2WjhjvG+ba3trnG8XX/9//n//f/9//3//f/9//3//f/9//3//f/9//3//fwAA/3//f/9//3//f/9//3//f/9//3//f/9//3//f5xzWmucb5xvOWe8d5t3Uk5sMVxrG18mBIkMiQhGBKcQ/3v/f3xvQwS3VishJAD/eyUAywysDM4MzgzODM0IrQiLBIkEqAzfd/97MjqnCOsU7hStDK4MrAiJCEUAfWffd15rqhCsCM4MrQjNEIsIki1wLYkQZwxnDLlW/3/JFIgMRgRFBP9/bS1nDEgIRghmDJ5zKyUCAGcQRAyuOd5/KjFnHGccqSzJNKgsyCinJKck/3+FGOgkGWsiDDpzvn/ff0MYpiymPMZAxjjFMJx/WnOsNXNKaymbb3tvnHM5Z/Za/3//f/9//3//f/9//3//f/9//3//f/9//3//f/9/AAD/f/9//3//f/9//3//f/9//3//f/9//3//f/9/e29aa5xzCB1BCK05ck7+fxlnnnMUQokMqgxnBKgMhgz/f/9/33sCAHRKjSkjAP97iAirCM0QzgzPEM4MzgytCKsEiQQlAP9//3u+c4YI6xSrCO4QjAisDIkIRAD/f/9/2laJDM0MzgjNDM0MqwySLZExiRCpFEYIXWv/e00liAyIDAsd/3+3VokUihCIEEYI/3+WTogMyhhFBPE5/38yQsoYRwyJGKkcqRiHFIcUyRz/f2UQTC1UUiMMXHf/f/9/RBiGJIUsCkHHMOgw92YYaxBChBBrKXtvWmucc3tvOGP/f/57/3//f/9//3//f/9//3//f/9//3//f/9//38AAP9//3//f/9//3//f/9//3//f/9//3//f/9//385Z3tvW2ved3pv1VqDEAAEvXdca+sYyxSJCGcEhwhmCP9//3//fwIAzzXxOSMA/3cMGaoIrAjODM4MzwzOCK0IiwSKBEYEv3P/e/9/ry1mBIkErAyMDIoIZgTxNf93/38UPmkIrAjODK0IzRCLCLItkS2pEGcIRQjfd/9/sDFFBCQAEj6+d793JggnBIkQTiX/e/97RgBnBAMA107/c7ZKiQjMEIoIzBCrEKoQaAgtIZ9zRQiwObA5AgS/e99//38jEIYgpyiGJGUcyCR1Vnxzzjmcc1tv/38YYxhnm3N7a5tv/3//f/9//3//f/9//3//f/9//3//f/9//3//fwAA/3//f/9//3//f/9//3//f/9//3//f/9//3//fxhjfG9zSgAAai32Xpt33Xudc31rZwiqDKoMaAhmBIYM/3//f/9/AQBLJXVKRQSfa7EpigTNDM4M7xDPDO8QzQisCIoEaAg0Qv9//3u/c6cM7BiKCMwQSARmBL9v33f/dy4ligzNDK4IzQzNDKwMki2yLYkQiAwkBP9//3tVRkUEhwy/c/9//39HDAUAZwi4Ut9z/3tnBEYAZwDfa/9z+lJHAKwIzQjuDO0QzAyqDJEtXmtFCHZSLCkCBN9//3//f2QQhhSHGKgcqBynGCslfW+dc3xznXcZZ/diEUacd3premf/f/9//3//f/9//3//f/9//3//f/9//3//f/9/AAD/f/9//3//f/9//3//f/9//3//f/9//3//f/9/1lqcc3xvGWP2Xs055hytNVtrG19GBGgEqgyqDCQAyBD/e/9//38CAMcU2FZEBJ9r0jGKBKwMzgzPDPAQzwzODKwEqwhHBG8pv3P/f/97bSWJDGgIaQhnCEQA/3//d/9/yhSKCK0MzgisCM0MqwizLZEpiQxnCCQA/3//f/laZQgjAP97/3/fe6kUqhQDAP9//3v/e2YEJQAkAN9v/3Pfa2kArQitBO8IrASsCGkE1DX8XkYI2V4KIQEA/3//f/9/RAiGEIgQiRTKGGYMCh2eb9A5pxjoICotlFZrMXtzWWcXX/57/3//f/9//3//f/9//3//f/9//3//f/9//38AAP9//3//f/9//3//f/9//3//f/9//3//f/9/vXd7bzljCCHnHA9C9145Z713fW+WTqoQigirDGkIZwiGDP9//3//fwIAyBQZX0QEuE66TooErQzODPAQzwzvEM4MzQiKBIkIZwj/e/97/3v/e0UEaAypEAQAjy3/e/93/3+pEGoEzgzOCO8QrAjMDJMpszGICGcIJAD/e/9/fGsiAEQI/3//e/9/bi1FBGUI/3//f/93Cx1FAIYI/3f/e11jigiMCM4IzgitCM0MiwxXRndKRQh9b4YUIwjfe/9//39jBIYIiAjMFKoQiAgLHV1nO2dcb3x3+Gadf7Vee3Naazhj/3v/f/9//3//f/9//3//f/9//3//f/9//3//fwAA/3//f/9//3//f/9//3//f/9//3//f/9/3nveexhj7z2cb/9/F2OtNSAE1lo6Y9E1qQyKCKoIiQhGBIYM/3//f/9/IgCGEFtnRAB2RvtSigisCM4MzwzQDM8MzgytCIsIaQgEAP97/3//e/97NEIEAEYIJACeb/9//3v/ewUAigitCM4I7gytCKwIsymyLYgIZwgkAP97/3+ec0MEZAj/f/97/ne3UkUEKiHed/9//3+OLUUIZgj/e/97n29JCGsIrgjOCK0IzRBpCHhKFEJFCH1zZRAiBP9//3v/e2MApgjsEKsIqwyqDGYA+lbYVkwtbTXwRZVaGGtab7xz9lb/e/9//3//f/9//3//f/9//3//f/9//3//f/9/AAD/f/9//3//f/9//3//f/9//3//f/9//3//f3tvWmu1VscYYwwwRllr3Xu+d3xrLSGqDIoIqwyJBGcEhgj/f/9//38iAIUMnm9lBPI1X2OKBK0MzgzwENAM0AzPDM4MiwiKCAUAv3P/f/9//3v/f8kYAwCGEP9/3nf/e35nJwDNEM4MzgjvEKwIzQyzKdMxiQiICAMA/3//e/9/YwiFEP57/3/9d/9/AgDXVv97/3//f1NGRAjIGP97/3+eb0gIawzPEI0I7hCsDGkIuVLROSMI33tCBEIE/3//f/93hQSHBKsMiwjMDMsMqQyXSp5vXG9LLRlrMU5CDN17m3O1Uv9//3//f/9//3//f/9//3//f/9//3//f/9//38AAP9//3//f/9//3//f/9//3//f/9//3//f/9/OWecc71391oxRmotKCXnHDpnXGfJFKoMqwiLCIkERgSGDP9//3//f0QIIwTfd0QEbiWfa4oErAjPDNAM0AzPDM8MrgisCEkAiAhURv9//3//e/9/O2fxPfle/3//f9932VZIBKwMrQjOCO8MrQisCLMpsy2JCGYEJAD/e/97/39jDIQM/3/8d/9//3siAN53/3/de/9/dVIjCAol/3//f11rJwStFK4QjQjOEKsMSAQbXywlIwT/fyEAQgT/f/97/3eFBIcEigStCMwIywyJBBQ6fWuec0MQ6CQxTlpvnHebb3prvHP/f/9//3//f/9//3//f/9//3//f/9//3//fwAA/3//f/9//3//f/9//3//f/9//3//f/9//38YY5xzOWecczlne2/dezln33t9a6gMywyLCKsMiQRnBIYM/3//f/9/ZAwjAP97ZQjrFP9ziQStDM4M0BDQDNAMzwzPDKwIighoCG0p/3//f/9/33//f99//3//e/9//3s0QooMiwjODM4I7wysBM0MsynUMakIZwhEAP97/3v/f4QQhBD/f/17/3//f681/3/+e/1//3/4YiMErzX/f/9/+l5ICK0QzhCtCO4QighoCF1jCh0jBP9/AACEDP9//3//e4cMiAjNEGsA7hDMDIgEEzp9Z+gYnXd7d3t3e3OcczhnOWPdd/9//3//f/9//3//f/9//3//f/9//3//f/9/AAD/f/9//3//f/9//3//f/9//3//f/9//3//f9ZanHN7b5tvWWu9e1lrWms6Z31rqAyqCKsIqwiJCEYAhgz/f/9//3+GEAIA/3tlBMkQ/3NqBKwIzwzPDNAMrwzQDM4MrQyLCCYA6Rj/f/9//3/ff/9/33//f957/3//e7AtaATNEK4IzgjvDK0IrAizKdMtqgxnBGYEnm//f/9/CB1jDP9//n/dd/9//3//f/5//n//fxljIwgyQv9//3+XTmkIiwitCM4MrAirCGcEfmfIEEME/3sBAKYQ/3//e/97ZwxpDGsIbATNDMwMqgjRLZ5r8DnoHOcgKSmEFJNSe2/+e5xz/3//f/9//3//f/9//3//f/9//3//f/9//38AAP9//3//f/9//3//f/9//3//f/9//3//f/9/lFK9d5xznHOcczlrvHd7b/97XGeHCMsMigSsDIkEZwSGCP9//3//f6cUIgDfc2YIqAz/d2kArQyvDNAQ0AzQDM8M7xCtDKwMRwCGCP97/3//f/9/nXv/f/9//3//f/9/LB1pCK0MzgzOCO8QrATNCLMp9DGqCKkIZgQZW/9//3+MMWII3Xv/f95733//f753/3//f/5/2FojBNhW/3v/f9ExqwyMBK4I7wysBKoEiQSfZ+kQYwD/eyEA6Rj/f/9/339oEGkMjAyuEM4QqwjLDMkMfWe9c3trtFY5a7x7m3O9dxdfWmv/f/9//3//f/9//3//f/9//3//f/9//3//fwAA/3//f/9//3//f/9//3//f/9//3//f/9//38YY1prEELGGAgh5xylFM45GWN9a4gIqgirCKoIiQRGBIYM/3//f/9/xxgCAL5zZQSoDN9vaQCtCM8MrwzQDLAM0BDPDK4MiwjMFAIA/3vdd/9//3//f/9//3/de/9//3vqFIoMzRDOCM8MzgysBKwIsynTLaoMiAhGAFRG/3v/ew8+AACbc/5//3/YXo41Mkree/5//38yRiMAO2P/f/9zLBmqCM0MrAQQFWkAqgiIBL9ryBBkBP93IwDpGP9//3//f0YIaQytEGwIrAjNEKoI6hSea/dWlFJKKVFKUUoXY3pvOWecb/9//3//f/9//3//f/9//3//f/9//3//f/9/AAD/f/9//3//f/9//3//f/9//3//f/9//3//f9ZanHOtNbx3/n+cdzlnfG+/dztjqAzKDKoIywyIBGYEZQj/f/9//3/GGCMEXGenDIgI/3dJAM4MrgzxENEM0QyxCNIMrwiMDGgERgA8Y/9//3/+f/9//3//f/9//3//f4gMqxCsDO8MzgjODKwIzAyRKfQ1qQiICIcIqAz/e/9/dFIABJNWEELPPfhi/3//f3NSUUo5awkhIgD/f59v/39GAIkEzAztEIoEywyqDEcA/3fJEIYI33NkBAod/3v/f/97ZQiICIsErQjNDMwMDRmICH1r11aVUvde9l44Z5tzWmubbzhj/3//f/9//3//f/9//3//f/9//3//f/9//38AAP9//3//f/9//3//f/9//3//f/9//3//f/9/c057b3NOWmtaa957vXd8c1tnO2OoDKkIqQSJBIcERQCGDP9//3//f8cYIgRda4cMiAj/d0kAiwiNCK4I0BDRDPIQ0hDQDIwMigwmAJhSv3ffe957/3/+f/9//3//f/9/iAyqDMwQzgjPCM0IzQyrDJEp9DWqDKkIiQioDP9//3s6Z0IMvX+cd99//3//f/5//n/de713MkZkCJ1v/3+fb6kMiQiqDKoIqwzLEIgIiAjfd4cMpxCeb0QECR3/e/97/3tkBKcIqwitCKwIighoBMkU33fYWltrjDFiCIMM916bb71zm2//f/9//3//f/9//3//f/9//3//f/9//3//fwAA/3//f/9//3//f/9//3//f/9//3//f/9//3+1Vv9/e2/OOaUUhBDGGDlnfW99a2YE6hCqCMsMqQiHCIYM/3/ff/9/xxhEBDxnqBBnCP97SAAOFc4QzhCtCK0IjASuCK0MrBCJDEYEEz7/f/9//3/+f/9//3//f/9//39oCKsQzAzvDM8IzwzNCMwMkiX1NaoIqghoBGcEuU7/f3xvAQT/f/9//3//f95//3//f/9/3nvWWkIE/3//f5hOJADrFGgEqgiqCMoMJgALGd93ZghFBJ5vRAQqIf97/3//e4UIhwisCM0MzAyrCMoQZwi/c/9/WmdSSt57nHPNNTlnOGOcb/9//3//f/9//3//f/9//3//f/9//3//f/9/AAD/f/9//3//f/9//3//f/9/3nv/f/9//3//f/deWmsxRlpr/397b957ay2+c1xnhwiIBIgEiASHBEUAhgz/f/9//3/JGCMEG2OoEIgI/3dHAGgAigiKBMwM7RDtEKsIqwyJCIkMRgRtKf97/3/+f/9//n//f/9//3//e2gIigzNDM8IzwiuCM0MrAiTKfUxqwirCKsIaAQMGf9/nnMAAP9/33/ef95//3//f/5/3n//fzFGYwi/d/97pwyoDIgIyhCqDMsQqgxHAGcI33eHDOkYXGdEBAod/3//f/97ZASHCKsEiwDtEOwQZwQsHZ5vrjGtNWst7j2LLTFGe29aZ5xz/3//f/9//3//f/9//3//f/9//3//f/9//38AAP9//3//f/9//3//f/9//3//f/9//3//f/9/GGM5ZzFG7z04Yxhj7z3vPTpjXGeoDOsQygzKDIcEZQRlCP9//3//f8kYRQj6WuoYhwj/e0YAygzLEKkIRgCICIgIqQypDIgMZwhFCOkc/3//f/9//X//f/9//3//e/97aASrDM0M8AzPCM8MrgjNDJMl9jWrCM0QiwSrCEcAHF/6XkQM33//f/9//3//f/5//3//f/9/MUYiBP9/O2enEAMABAAMGcoMqQiqDMoQRgD/e6gQhwxcZyQAKyH/f/9//3tlCIcIzAysCKsIqwzrFCwdv3Odc3tvWmsXY5xz/38YY71zOWf/f/9//3//f/9//3//f/9//3//f/9//3//fwAA/3//f/9//3//f/9//3//f/9//3/ee/9//38YY5xz3nsXX845EEL4YlprfG9cZ2UIZgSICKkMqAxmBIUM/3//f/9/6RxEBPlayhSHCP93RgAkAPIx+1b6VlVCbiWHDGYIhwxmCEQEpxS9d/9//n//f/5//3//f/9733dIBIsIzhDPCNAIzwjODK0IlCX2MawIzQhqAGoEaQSqEI8tZQxcb/9//3//f/5//n//f/9//n8QQmMIW2dEBK8x+lr/e39n/3f/d99zPVuHCN9zhwwLHRpfJAArIf9//3//f2UIiAjMDIsAzAzLDGcE8zm/dwkhW2v3XjhnWWvWWjlnGGP/e/9//3//f/9//3//f/9//3//f/9//3//f/9/AAD/f/9//3//f/9//3//f/9//3//f/9//3//f/deOWd7b5xzEEJrLWstGWMYY55zEj7JEIgIqAhmBGUEhQz/f/9//3/pHGUI2FYLHYcI/3tFAE4hHFv/f/97/3//e/9733c8Y44tRARDCN57/3//f5tz/3//f/9//3vfd0cAqwzODO8IzwTPCK4IrgyUJRc2rQjvEK0IzQzMDCYAZwyHEFxr/3/ee/5//3//f/9//3//f1JKrjX/f/97/3u/c/93/3v/d/xScCXKDCQA/3uoEKcQG18jACwl/3//f/97hgyICKsMrATMEMsQyxTyNX1rrjX/f2st/3/VVhhjnHPed3tr/3//f/9//3//f/9//3//f/9//3//f/9//38AAP9//3//f/9//3//f/9//3//f/9//3//f/9/e297b3tv5xx7bzlnWmtrLZ13fW8SPn5nuE6PJagMIwBkCP9//3//ewkdRATYVuoYhwz/d0YARgDKEEYAZwQ1Pv93/3v/e993/3v/f3xv/3/de917/3//f/9//3//e99zSACKCM4QzwjPCK4IzgitCJQp9zGtCI0EEBWsCIoIzBAlAEYInnP/f/9//3//f9573nv/f/9//3//f/9//3//e993mE6pDAUAqgipCIgEZwTfd2UE6hj6XiQAKyH/f/97/39mCIgIqwiLBMwMqgyICDRCfWvHFKUUQQiDECghnHNaa/da/3//f/9//3//f/9//3//f/9//3//f/9//3//fwAA/3//f/9//3//f/9//3//f/9//3//f/9//397b5xzGGMYY1prnHM5a3RSfG9ba7dSXGcaW9hOdUbPMSkd3nf/f/9/xxQiAPhaKx2oDP93RgBoCIkMqgyJCEgEJgDtGBU+/3vfd/9//3v/f/9//n//f917/3//f/9/33dIBM0UrAjvDK4E8AyuCK0MlCnXMa0IEBWtCBAVigTLEGcIBAD/f/9//3//f/9//3//f/9/33v/f/97/3uXTogMBACpDIkIiQTMDIkEiQioCJ9ryRDIEPpeZQjpHP9//3//f0YIiAyrDO0MigSqDMoQl05ca51ze2+8d7133ns5Z3tvOWP/f/9//3//f/9//3//f/9//3//f/9//3//f/9/AAD/f/9//3//f/9//3//f/9//3//f/9//3//f713e29aaxlj3nt7b5x3nHO9dzpnlU75Wjtf2FIzPq8tzzX/f/9/3nsJIWQI11KnEKcM33OqEIgIzBSrDGkIaQSLDEkESAQDAOkYt1L/f/9//3/de/9//3//f/9//3v/e6oQJgDuFK0ErQTOCK0IjAi1LfcxzgxrABAViwSsDKsMRgSpFN97/3//f/9//3//f/9/Omf/f31rTSkDAGcEqQzKEKoIaACKBMwMiQSJBGcEn2uoEMgU+V5lCOkY/3//f/9/RQSIDGgAzQzMDMsQqAxcZztnMUbWWlprWmspJXtvnHMYX/9//3//f/9//3//f/9//3//f/9//3//f/9//38AAP9//3//f/9//3//f/9//3//f/9//3//f/9//385Z3tv5xzoHAghrTV7cxBC/3+VUlRG+VYaW1RCri2NLf9/3Xf/f845bCk6Y0shKx1eZ2cEaQiKCKsMqwytEIsIjAztFEYEZQQiACIAjTHee/9//3/+f5xz/3//f9938jXKEIoI7hDNCA8RrAisCJMp9jGMBBAV7gysCMwQRwBFBLA1/3//f/9//3/fe51z/399a+kYZghFBIgIqgyJCEgAigTMDMwMqwjMDIkEZwR/Z8kUpxBbZ2UI6Rj/f/9//39mDIgMywyrCMwQygyHCFxnfW/XWpRSjDVKLYMQ3nved3RO/3//f/9//3//f/9//3//f/9//3//f/9//3//fwAA/3//f/9//3//f/9//3//f/9//3//f/9//3//f7VWe2+cc953vXdqLaUYGGc6azpnbCnxOVRCdEbvNY0t/3//f917zjVsLZxv8TlUQn5nTiGqDMsQqwysDIsIiwjvGBY6uU5VQisdCR2mEEMIxhj+f/9//3//f753/3+/cwQA7BSKBKsE7QyrDKsI1DH2Nc0QzhCLAO0QSACJDGYI/3//f/9/3nv/e997XGuGECMABAAEAMsQyxCKBKsIDxXNDKwEzQisCM0MiQRnAF5j6RSGDHxrZAinFP9//3//f0UIiAzLDKoIiQSpDAsZ33edb/9/nXd7c5x3CCX3XntvW2u+d/9//3//f/9//3//f/9//3//f/9//3//f/9/AAD/f/9//3//f/9//3//f/9//3//f/9//3//f/9/1lp7bzljaykIIdZanHeTVkstnXPQOa4xzzHwNe81jCn+e/57/3uMLUspW2cSPrdOv2uXRhxb21L0McwMigSrCMwQzBBHANExND6OKUwlbC2lFKQUai3/f/9/33v/f9972VaHCMsMqgTsEKoIqghxKdQxigirCMwMqwiqDIgIXWf/f957/3//f997xxgjAEQERQTrGGgIyxCsDIsEzgytBK0EMRHvDIwEDxWKBIkEHFssIUUEv3NEBKcU/3//f/9/ZgxnCIkE7RDsEKkM8jU7YyslxhhSSvdi3n+9e957Wmved997/3//f/9//3//f/9//3//f/9//3//f/9//38AAP9//3//f/9//3//f/9//3//f/9//3//f/9//385Z3xvWmdba1prvHcwSkIM/386Z1tnW2PYVnRG7zXNMf9//3//f60xjTGdb68xlkr6VvlSPFufY59jf18cV1Y+LRVnAIkIZwSHBEQA6RgZY/9/3XutOSEE917/f/9//3/fd5dOyQyIAKkIqQiJDJEt1DHsEMwMigSKCKkM+1r/f/9//3+cc2stIgSOMZ5zfm/KFEcEiQiLCGsEzgwxFRANrQDwCM8IrQjuEKsIaQTaUo8pRAS/c0MEhQz/f/9//39lDIcMiQjMEGgEiAjaVv9/+Free2sxrDVBCBhnW298b1tv/3//f/9//3//f/9//3//f/9//3//f/9//3//fwAA/3//f/9//3//f/9//3//f/9//3//f/9//3//f713Wmu9c60xphQpKbVa1V4YZ/9/+F46YxlbU0KtLWsp/3//f/9/SynPOb5z8Tn5VvlS+VI7Vzxbfl+/Z99rfl99X59ndz4MFYgIhwiWSt93/3//f/9/ai3GGGstW2v/f/9/33c8X1U60jFuJS0hsS2yLWgEiQTMDEcAuUr/f79z33v2XoQQQgR0Tv97v3f/f/97qhCLCO4UEBXOCM8E8AgSDRIN8AzOCM4MiwiJCJhKEjpEAP97IgCFDP9//3//f4YQZgjLDMsMywzrFDxft1KvNVJKSSm9e/9/m3Naa7ZW/3//f/9//3//f/9//3//f/9//3//f/9//3//f/9/AAD/f/9//3//f/9//3//f/9//3//f/9//3//f9573nsZY51zKiX/f3tzMEZJKSkldE4ZYzpj11aVSvA5rjH/f/9//39rLY0xnW/wOVxj1063Tjtbn2eeY1xbXFueY51ffl88WzxbNDpNIf97/3+9c/9//n9aa0IIKSVLKdA5/3//e/97+lZUQjQ+NEL6WvpW8jULGUUAPFv/e79v/3/nGEIIIgQBAN97/3//f997/3u5TmgErAzNDM4MzwjxDNAEzwTQCO8MjASLBGkEd0Y0PkQE/3shAEMI/3//e/9/ZgxnCIgEqwzKDOsUn2+/dzpjtlZJKSglByFZa7x39l7/f/9//3//f/9//3//f/9//3//f/9//3//f/9//38AAP9//3//f/9//3//f/9//3//f957/3//f/9//3//f/denHPnHCkljDHWWnxzlFJaa1pnOmP3WlNGzzWMLf9//3//fyklzjX/e+85OV/XVrZOXGNcY55nn2ufZ31ffmOfZ1xf1050RvA1/3/+d/9//3//f957AQCFDIYMZQgLHb9z/3//e/la8Dl0SrVOOWPvOe41m2f/e/93WmPFECEAYwRkDKYY/3+cc/9/33v/f/97qQyqDM0QzhDvEM8M7wzPCBERrgStBO4QqwyQKbhSAgD/fyIEAQD/f/9//3+oEEYEiQiqDIgI8zmfb881ZAzvPbx3eW+7d1lru3cXY/9//3//f/9//3//f/9//3//f/9//3//f/9//3//fwAA/3//f/9//3//f/9//3//f/9//3//f/9//3//f/9/OWfde5tzWmt7b5xzc07HGL13e286Z7ZWdE7vOY0t/3//f753SilrLf9/ET7/f1RG+VpcY79vv29+Z11jn2efZ11jGlsZW/A1ayn/e/9/3Xf/f/97/3spHWQIAgCHDGcIRQA0Rv9//39TSvA9c0q0TjBC9lr/f/971lJrJfA1ETozPislKyX/f/9//3//e/9/fGdFAMoQzBCsDIwEzgzvEPAQjQDwDK0EiwRIAE4h+VpDBP97AQAiBP9//3//f2cMZwjKEKoQZwQbX79z+Fr/f7VWKCWDEPZeeW96b5tz/3//f/9//3//f/9//3//f/9//3//f/9//3//f/9/AAD/f/9//3//f/9//3//f/9//3//f/9//3//f/9//397b3pvGGPee5xzpRTGGL13917edzpn1lZ0ThFCjS3/f/9//38AAKYUnW9DBHxrM0b5Wlxjfmefa35nf2efZ79rn2s7XzpfM0KuMb5z/3//e/97/3+2UhE+lk52Sm4p6hQEAEUECyHfe/9/QwTwOXNGzzX/f/970DWPKTQ+d0qYSvM18z1tLX1v/3//f/9333dUQqgIiQisDM0M7xDvEM4MjADPCBARzgiLBMsQLSF9ayMA/38BAAIA33v/f59zJQTJEGcEqQzqFL9vVEYiACkhk1K0VvVa/n8XY/Ze3Xv/f/9//3//f/9//3//f/9//3//f/9//3//f/9//38AAP9//3//f/9//3//f/9//3//f/9//3//f/9//3//f95792Kcc5RSCCG1VpRSbC3OOZ1zWmvWVnRO8D2tMf9//3//f0sprjE7Z2UIv3eGDKcQLCF2Rn9n33Ofa59nf2N/Yzxf2FJTQvE5U0Kca/97/397ZzI+VEb5WvlWl0qYSnZGsTULHacQn3P/f2UIbS3/f31nLCGQLVZCuk7cUrxS3FY2RtE1dkrfd/97/3t8ZxI28zVwIcwMrQjOCM4IzggQEc4IrgiLBMwMqgypEL9zIwA6Z+gcAQC/d/9//39nDAQAqRAkALhSXGNcZ51vMkalFEkpF2MXY3pvOGf/f/9/3nv/f/9//3//f/9//3//f/9//3//f/9//3//fwAA/3//f/9//3//f/9//3//f/9//3//f/9//3//f/9//3/WWr171loQQpRSlFI5Yxhje2t7axljc07vOa0x/3//f/9/CiHxOV1r8j3/f+oYqBCHCKkMyhDrFPQ1Pl/fc59rn2cbW9hSMz5tKfE5dEbwNRE6Mj75WjtjPF9dY/tWuE52SnVOEj6NLVxnU0ZURl1nqBCHDCUAaAQOHYsMtTEXPrpSNUJuKdAxUz5UPjM68jFXPv1Sf2P/TvctEBHOCM0E7wysBO4QzAxGAEYE/39lCDJGKiUBAN97/3/fd2YMhwzJEGYIO199a75zW2v4Xr13WWs4Z1lrvHd6b917/3//f/9//3//f/9//3//f/9//3//f/9//3//f/9/AAD/f/9//3//f/9//3//f/9//3//f/9//3//f/9//3//fzlrWmt7b1prOWf/f6015xwZY3xvOmeVUs81rTH/f/9//38qJfE92FqPMf97l048Y11jEzrKEIkMqgzrFA0ZkCV/Y59n+lJ1RjM+Mz7xNRI+lk7YVthSXGM7X11j2VJdY1RGdEoRPlNGSyXXVltj8TUzPtEx2lL7VtMxNz4OGUgEJgDKEIcIKx2vLRI2Eja4SvtSX1s/Vx9TP1d/X1k67gzuDM0MzQzLDEYAqAz/ewIArjWuNQEAnnP/f/9/ZgyGDCMA0DWda55vW2euNVprem+8d/Ze3XsXY957/3//f/9//3//f/9//3//f/9//3//f/9//3//f/9//38AAP9//3//f/9//3//f/9//3//f/9//3//f/9//3//f/9//38YY3tvvXcIISkllVJSSlpnfG97a9daMUKtMf9//3/fe/9//390SjJC33t2SvpaPGMcX59v33O5UusUiAgtHUYAyhCQKTQ++laXSlRGdUZ1SjtfXGNdY55nn2c8W7dOOl+1TjFCrC1aZzlfUkI5X1NGlUqWShpbPF9dYz1ff2faUndKjynIEIYEZQRlBOoQygyyKXlCm0bcSv1OmkLUKawIqwiKBGgEiAhnCH1rxxToGL5z33v/f793/3/IFGYMpgwZX1tnCR29c+85vXO9d3tvWWvee5RS/3//f/9//3//f/9//3//f/9//3//f/9//3//f/9//3//fwAA/3//f/9//3//f/9//3//f/9//3//f/9//3//f957/3/ee/deWmvWWvdeWmtbawghe2ucb1trGGNSRs41/3//f/9//3//e753W2v/e1RGt1LZVjtfO188Yz1jfmccX9pSkCnJDKgMqAiHCOoUND7ZVhpbO18aW1xfXWMbWzxbO1uVTrVOc0r/dxhbzTFSQhhb3nO1TtdS1k47X1xjGltdYxtb2VK4UthS11IZW3VGMzpNHQ0ZywzMDKoIqgSJBMsMiQTsEIkEqgyoDCQAfWtcZ31r/3//f993/3//fyQEZQhLJZ1vWmcxQikh3ns5Z713e3Nabzln33v/f/9//3//e/9//3//f/9//3//f/9//3//f/9//3//f/9/AAD/f/9//3//f/9//3//f/9//3//f/9//3//f/9//3//f/9/e29aa5xzSikIIUope2/3WnNKvnedc5RO7znONa0xjC2tNUsprTE5YzpjlU50SthW2Fb5VvlWGlsaWxtfG1s8Xz1f+lLyMQsZhwiHDIcMqBCOKXVG2E48X11jO1uXSjpf33P/e7ZOdEZzQrVOMTq1Tt1v/3cZW9ZOGFc6W/lWG1/6VtlWt1LXUtdS+Fb5VhtbHFs9X9tSd0bSLU0dygzKDGgAZwBGAEYAyRTYVjNCZQwjBGQIRAhkCAIAQwSnEBhb3nfGFHNKU0pJJaQU5xx7c5x31lr/f/9//3/fe/9//3//f/9//3//f/9//3//f/9//3//f/9//38AAP9//3//f/9//3//f/9//3//f/9//3//f/9//3//f/9//3//fxhjnHMYY1prGWOFEFJKc0rONTpnnG9zSs857zmMMe89zTUxRlpr33u+c/9//3//f/97/3e/c75vnmuea11jHFvZTtlSG1saWzM+TSWoEOkUyRDqFI4l2U7fb/97PF/6VpdKuE6XSrhOt07YUnRGtk73Unxn/3f/e5xnW1/6Wvpa2Fa3UpVOtk62TthSt07ZUtpWG1s8X59r32//d79r32//d/97/3ufb/97+VpDBKYQAQBECIUMZQzHFCslnW97a/9/c05CCFJKe2+cd3tzOWt7b/9//3//f/97/3//f/9//3//f/9//3//f/9//3//f/9//3//fwAA/3//f/9//3//f/9//3//f/9//3//f/9//3//f/9//3//f/9/vXf3Xpxze2/oHN57vXP/ezFGe2ucbxhf91qUTpNOc05RRhBCUUYxRlJGc0pzSnRKtlLXVhlfOl9bZ1xnnmvfc/97/3v/f/97/3vfc/9/33d+a7dO8TUrHacIRQBIAKsMzRRwJdQ1/FY9XxxXPV/6VtlS2VLZUpZG+FJ9Z79v33f/f/9//3//e/9//3v/f/97v3NdZztfGlv5WthSuE52RjQ+ND40QtAxMz5tKSohKyHxPY4xKyVsKcgYtlbed4QQQgQIIQgh9l6lFJx3nHf3Xv9//3//f/9//3//f/9//3//f/9//3//f/9//3//f/9//3//f/9/AAD/f/9//3//f/9//3//f/9//3//f/9//3//f/9//3//f/9//n//f3NOvXetNZxvGGNaZ9davnfeezljnG/3Wvhe9lr2WtZW1VaUTrRStVLWVtZW11bWUtdWtlK2UrVOtk6WStdOtk6WSnVGt07YVhpblkq4UvlWGlu3TvE1LB3qEO0UrAxqBM0QzBDMEIkIywxwJTU+uU77VhtX2lK4StlSmE64UpdOlkp1SpVKlU7XUnVKl06WSpdOlk63UpVKlUqWSpdKMz51RnVGEj4SPhI+8DnQNUsljjGuMc85tla+d0IIvXecc3tvjDEQQjlnnHNaazlr/3//f/9//3//f/9//3//f/9//3//f/9//3//f/9//3//f/9//38AAP9//3//f/9//3//f/9//3//f/9//3//f/9//3//f/9//3//f7133nucc1prUkred3tr3nfGFIwt/3+cb/hee2t7azhjOWMYY/da91r3WrZS11bXVvha11b4Wvha+Vr4VjpfGVf4VtdS+Fb5Wvla2FYaX/la+loaWxpb+VYaWxtbNjpRIc0QaQTNEKsMywyJBKsM7BTLEGgEyhBvJVZC2lLbUtpS+lb5VvlW1062TnVGuE64TrhOlkq3TrZOtk6VTpZO2FLYUthWt1LxOa8xrzGuMfA50DnPNY4xrjV8b1trrTXnHLVWWmveeykpnHdbbzln3nv/f/9//3//e/9//3//f/9//3//f/9//3//f/9//3//f/9//3//fwAA/3//f/9//3//f/9//3//f/9//3//f/9//3//f/9//3+cc/9//3//f7VWnHP3WrVWaykIIZxve2tba1tnvncZY3trWmc6Z1trOmd7a3xrW2c7Z1tnO2M7YxpfGl8ZXxlf91Y5WzlfOV/4Wvha+FoaX/la+V4aXztjO2NcZ31nv2teY59nXl9XQplK/FY9W5lK9DXSLS0ZqgyICIgEZwSqDIgE6xBvITQ6l0oaVxpbO1v6UhtbG1sbW/lWGVf4VvdW11YZW7dSt04yPvE50DVURjNC8DkyQs818Dn4XlNKCSFaa5xzzjlKKTlnGWdab1tvOWf/f717/3//f/9//3//f/9//3//f/9//3//f/9//3//f/9//3//f/9/AAD/f/9//3//f/9//3//f/9//3//f/9//3//f/9//3//f/9//3//f957vXdaa5xzphQYX1pnfG97a2QMdE5bazljvnOdc55znW99b3xrfGtca1xrXGd9a1xnXWtcZ11rXGeca3pjWmNaY3xrfGt8b1xnfW99a55vfWt9a31nnmudZ99vvmffb99v32tcX55jv2v/d59rXmN+Y79r+lKxKcoMywyqBIgEhwCnBMkMKxVNHXZCmEobVxtXO1s6W1pfOVs6YztjW2NbYxlbOl87X1xnOl+ebxlfOmP4Wnxr+F61VikhSilaa3tv6CC+e713tlree/9//3//f/9//3//f/9//3//f/9//3//f/9//3//f/9//3//f/9//38AAP9//3//f/9//3//f/9//3//f/9//3//f/9//3//f/9//3//f/9//3/ee9ZanHMYY1JKOWN0TggdOWMRQp1zfG8ZX3xrfW+ec55znXN9b75znm++c55vvnOeb55znm+eb3trnGuba5xvfGt8a3xrnW98a75znm+eb51vvm+eb51rvWveb5xjvWt8Z/9zvmuea31j33Pfb79rn2ufa35nn2s9W19ff2OfZ11fXFsbVxtXG1ddX35jfmNcX1xje2N8Z1tjW2M7Y51rOl+ebztjO2NcZxlfOmN8a/he33tKKZxzvXM5Z0ophBAZZzlnOWedd/9/3nv/f/9/3nv/f/9//3//f/9//3//f/9//3//f/9//3//f/9//3//fwAA/3//f/9//3//f/9//3//f/9//3//f/9//3//f/9//3//f/9//3//f/9/nHM5Z5xznHPnGLVWSil7b6UUOWfee51zGWO+c753nXO+c51v/3ved75zvne+c993vnO+d51z33e+c95zvnPfd75z33O+c993v3Pfd75z33e+c79zvm/fc95v32++b99zvm/fb75vv2++b79vvm+/b75vv2+ea79vn2u/a55rv2uea75rnmu/a55rnmueZ55rnWeda31nnmd9Z31nfWN9Z1xnfGdbY3xrfGfXVnxrfG+mFN57/3/2WpxzvXf3XpxznHP3Yv9//3//f/9//3//f/9//3//f/9//3//f/9//3//f/9//3//f/9//3//f/9/AAD/f/9//3//f/9//3//f/9//3//f/9//3//f/9//3//f/9//3//f/9//3/ee1prWmuccykl/3/GGM453nuMMa01Wme9c1trvndbZ993nXNbZ71zvnO9c753vXO+d71zvne+c79zvnO/c75zv3O+c79zvnO/c75zv3O+c79zvnO/c75vv3O+b79zvm+/b75vv3Oeb75vvm++b55vvm+eb75vnmuea55rvm+da55rnWuea51rnmuda55rfWeda31nnWd9Y35nfWN9Z1xjfGdcY1xnGV/4Wp1ve2s5Y3tvxhRrLTlne2/3Xlpre28YY3tv/3//f/9//3//f/9//3//f/9//3//f/9//3//f/9//3//f/9//3//f/9//38AAP9//3//f/9//3//f/9//3//f/9//3//f/9//3//f/9//3//f/9//3//f/9/3ns5Z1pr915jDFpr/3/GGNZa1lrWVhhfe2t7a71znG//f953vne9c953vnPed75333fed993v3Pfd79333e/c993v3ffd75z33e+c993vnPfd75z33O+c99zvnPfc75v33O+b75zvm+/c75vvnO+b75zvm++b55rv2+ea75vnmu+b55rnmuda55rnWuea31nnmudZ55nfWd+Z31nfWdcY3xnW2c6X51vWme9c2stc069d0klc05SSrVWnHN7bxhj/3//f/9//3//f/9//3//f/9//3//f/9//3//f/9//3//f/9//3//f/9//3//fwAA/3//f/9//3//f/9//3//f/9//3//f/9//3//f/9//3//f/9//3//f/9//3//f3tvOWecc713nHOEEK01e285ZzpnW2cZX3trWmf/f3trvXO+c953vXO+d71zvne+d953vnPfd75z33e/c993vnPfd75z33e+c793vnO/d75zv3O+c99zvm/fc75v33O+b75zvm++c75vvm++b75vnm++b55vvm+ea75vnmu+b55rnmuda55rnWuea51rnmt9Z51rfWd9Z31jfWdcY3xnW2NbZxlfW2daZ9dae28xQggdnHPvPRBCWmt7bzln3nv/f/9//3//f/9//3//f/9//3//f/9//3//f/9//3//f/9//3//f/9//3//f/9/AAD/f/9//3//f/9//3//f/9//3//f/9//3//f/9//3//f/9//3//f/9//3//f/9/3ntaazlnnHOEEHtvnHMxRt57KSGVUpxvnG98bxljnHPed953vnfee7533ne9d9533nffd99333ffd99333ffd99333ffd993vnPfd75z33e+c993v3Pfd75z33e+c99zvnPfc75zvnO+c75zvnO+c75vv2++b75vnm++b55vvm+eb75vnmueb51rnm+da51rnWuea31nfWd9Z31nXGdcZ1tjvnN8a5VSbC2MLd571lrmGDlnOWe9dzlne2//f/9//3//f/9//3//f/9//3//f/9//3//f/9//3//f/9//3//f/9//3//f/9//38AAP9//3//f/9//3//f/9//3//f/9//3//f/9//3//f/9//3//f/9//3//f/9//3//f/9/tVacc/9/pRTee5xzCB33XlprMUY5Y71zGF++d753nXO+d7533ne9c713vXPed75333e+d993vnPfd75333e+c993vnPfd75z33e+c993vnPfc75z33e+c99zvnPfc75zvnO+c75zvm++c75vvnOeb75vnm++b55vvm+eb75vnWueb51rnW99a51rfWuda31nfWt8Z31nW2NbZ1tjW2d8a1NGzjX/e/ZaYwzee+ccvXe9dxhje2//f/9//3//f/9//3//f/9//3//f/9//3//f/9//3//f/9//3//f/9//3//f/9//3//fwAA/3//f/9//3//f/9//3//f/9//3//f/9//3//f/9//3//f/9//3//f/9//3//f/9//3//f/de3ns5Z1prSimTTmwtUkatMVpnWme9c/heWmecb51z3nfed953vXfed95333fed9973nffd95333ved9973nffe95333e+d993vnffd95z33fec993vnPfd75z33e+c993vnO+c75zvnO+c75zvm++c75vvnO+b75zvm++b51vvm+db55vnWueb51rnWt9a31rfGd8Z1tnW2daZ3RK33syRhA+nHO9c8YYGGN7bzlnGGPee/9//3//f/9//3//f/9//3//f/9//3//f/9//3//f/9//3//f/9//3//f/9//3//f/9/AAD/f/9//3//f/9//3//f/9//3//f/9//3//f/9//3//f/9//3//f/9//3//f/9//3/ee/9/vXf3XlprGGNSSpxzrTXwPb535xwYX7533ndba1trnHO9c953vnfed75333u+d953vnfed7533ne+d9533nffd7533ne+d953vnfed75333e+c953vnPed75z3nO+c95zvnO+c75zvnO+c75zvW++c55vvnOeb75znW++b51vvm+db51vnWudb31rnW98a31rXGd8a1tnW2c6Y1pnlVKFEN53MUatNd53em+bb3tvGGPee/9/3nv/f/9//3//f/9//3//f/9//3//f/9//3//f/9//3//f/9//3//f/9//3//f/9//38AAP9//3//f/9//3//f/9//3//f/9//3//f/9//3//f/9//3//f/9//3//f/9//3//f/9//3//f1prOWe9d3tvzjnvPf9/hRB8b51zQgj/fzlnfG97b3tv3nu9d713/3+dc/973ne+d75333vee9973nffe95333ved9973nffe95333ved9973nffe95333fed9933nffd75z33e+c953vnPfd75zvnO9b75zvW++c75znW/fd993W2edb75zfGt8a1xrvnNbZ1tnvnN0TvA9Qwhba1trxhibb2stOWdaa5xzGGOcc/9//3//f/9//3//f/9//3//f/9//3//f/9//3//f/9//3//f/9//3//f/9//3//f/9//3//fwAA/3//f/9//3//f/9//3//f/9//3//f/9//3//f/9//3//f/9//3//f/9//3//f/9//3//f/9//39aa1prWmvWWr13hBDXWksphBBaaxhfrTU5Z3tvWmucc5xz/39aa/9/nG++d953/3ved753vXPed7533nfed957vnfed9533nved9933nffd7533ne+d953vnPed7533ne9c753vXO+d51vvW+db75znW+9c51vvXO+c3trfGvfd3xrnW98b71znW8ZY3xre2sZX0olvnedcwEAvXc5Z2MMMUYXX713GGOcc/9//3//f/9//3//f/9//3//f/9//3//f/9//3//f/9//3//f/9//3//f/9//3//f/9//3//f/9/AAD/f/9//3//f/9//3//f/9//3//f/9//3//f/9//3//f/9//3//f/9//3//f/9//3//f957/3//f713Wmt7b1prUkr3XntvrTX3XntvQgg5Z+89vXfee1pre2+9d957vXf/f9533ne9d9573nv/e9533nved9973nfee95333ved9973nffe95333ved9973nfed7533ne+d953vnfed753vnO9c753vnO+d71zvnOdb753/3t7a3trnXOdb1tnnG/XWlpne2/4Xs85917vPZ1zvneEEN53e2+bc713GGM5Z/9//3//f/9//3//f/9//3//f/9//3//f/9//3//f/9//3//f/9//3//f/9//3//f/9//3//f/9//38AAP9//3//f/9//3//f/9//3//f/9//3//f/9//3//f/9//3//f/9//3//f/9//3//f/9//3//f/9//3/ee5xzGGN7b1prjDEQQv9/hBC9d3tvSikQQhhj/385Z5xzOWe9d7533nu9d713vXffe95733ved9573nfee9533nved9573nffe9533nfed953vnfed7533ne9d753vXfed71zvne+d953vXO+c51zvXOcb51zfG+db51v/3tba3tre2s5Y3tv3nsJIb13ZAxaa601c05aa0opem85Z3tvOWd7b/9//3//f/9//3//f/9//3//f/9//3//f/9//3//f/9//3//f/9//3//f/9//3//f/9//3//f/9//3//fwAA/3//f/9//3//f/9//3//f/9//3//f/9//3//f/9//3//f/9//3//f/9//3//f/9//3//f/9//3//f/9//385Z5xzGGOcc1prrTVzTsYYxhhaaykl3nvvPXtvOWd7b3tvWmucc/9//nved71z3nfed9573nvee9573nvee9573nvfe9573nved9573nfee7533nu+d957vXfee713vne9d953vXO9c5xznXOcc71znXOcc71ze297a3xvGGN8b5xznXNaa9ZarTUxRpxzvXfvPQghlFLee5xztVa9d/9/vXf/f/9//3//f/9//3//f/9//3//f/9//3//f/9//3//f/9//3//f/9//3//f/9//3//f/9//3//f/9/AAD/f/9//3//f/9//3//f/9//3//f/9//3//f/9//3//f/9//3//f/9//3//f/9//3//f/9//3//f/9//3//f/9/GGN7b3tvvXdKKb13e2+ccwAA/3+EEK013nsYYzlnOWd6a5xzm2+cc5xz/nvee953vXfee9133nu9d9573Xfee7533nved957vnfee7533nu9d753vXe+d713vne9d753vXO9d51zvXOdc71zvXO+d5xznXNbaxhfe297b71zMUZaazpnWmsIIWwxxhhzTr13nHNaaxhjGGP/f957vHf/f/9//3//f/9//3//f/9//3//f/9//3//f/9//3//f/9//3//f/9//3//f/9//3//f/9//3//f/9//38AAP9//3//f/9//3//f/9//3//f/9//3//f/9//3//f/9//3//f/9//3//f/9//3//f/9//3//f/9//3//f/9//3//fxhj117ee3tvWm++ewghnHOUVs49915rLdZee2/ee1prWWtaa1prnHPee/57vHPee7133nvdd957vXfee9133nvee9573nvee7133nvee957vXfee7133nu9d957vXe+d7133ne+d953vXO9c5xvnG+2Vv97vnd7b7ZWnG+FEL57W2+cd5x3xhy9ezBG9156b/5/lFLee/9//3//f/57/3//f/9//3//f/9//3//f/9//3//f/9//3//f/9//3//f/9//3//f/9//3//f/9//3//f/9//3//fwAA/3//f/9//3//f/9//3//f/9//3//f/9//3//f/9//3//f/9//3//f/9//3//f/9//3//f/9//3//f/9//3//f957/397b9Zae297b9ZaEEK9dyEI1lo5a4UU/39aa3tvD0L3Xrx33Xdaa1lnWmubb7133Xe9d913vXfdd7133Xfee957vXfee7133nu9d957vXfee713vXe9d713vXe9d5xzvXO9c713nHN8bzpnOWdaZ/97WmtzSpxzpRRKKVprrTWcc1prnHOUUlFKWmucc3tvtVb/f957/3//f/9//3//f/9//3//f/9//3//f/9//3//f/9//3//f/9//3//f/9//3//f/9//3//f/9//3//f/9//3//f/9/AAD/f/9//3//f/9//3//f/9//3//f/9//3//f/9//3//f/9//3//f/9//3//f/9//3//f/9//3//f/9//3//f/9//3//f/9/nHNaazlne2+ccxBCc06MMcYYvXd7b3tvnHPeeyEE/3/3XpxzvXdaa3tve2/3XpxzvXf/f5xzvXfee957nHPee3tv3nv/f5xz/3//f5xz3nu9d9573nu9d7133nved5xzGGMYY3tve2+9d3xvMEJba+89GGOUTvA9ay0pJTlnWm85Z713nHO9dzlnWmvee/9//3//f/9//3//f/9//3//f/9//3//f/9//3//f/9//3//f/9//3//f/9//3//f/9//3//f/9//3//f/9//3//f/9//38AAP9//3//f/9//3//f/9//3//f/9//3//f/9//3//f/9//3//f/9//3//f/9//3//f/9//3//f/9//3//f/9//3//f/9//3//f5xze29aa1prGGP/f2MMc06cc1prWmtaa5xz5xycc8YYvXeUUpxzOWd7b3tvWmtaaxhjWmu9d1prnHP/f3tv/3+9d713vXe9d5xz/3+9d957e297b3tve2/3XvdenHNaa/9/vXf3XlJKMUYQQikl/3/nHHtvxhhaa+ccay29d713OWd7b3NOnHO9d/9//3//f/9//3//f/9//3//f/9//3//f/9//3//f/9//3//f/9//3//f/9//3//f/9//3//f/9//3//f/9//3//f/9//3//fwAA/3//f/9//3//f/9//3//f/9//3//f/9//3//f/9//3//f/9//3//f/9//3//f/9//3//f/9//3//f/9//3//f/9//3//f/9//3/ee5xzWmu1VsYYGGP/f1prOWfee7VWKSUIIfdelFLOORBCnHMIIXNOvXecczlnvXfWWr13e29aa9Zae2+1Vntv1lp7b1pre285ZzlnOWdaa3tvnHMYY5xz/39aa5RSSinWWowx1lr3Xr13hBAIIe89nHPWWowx3nsYY/de3ntaa9Za/3//f/9//3//f/9//3//f/9//3//f/9//3//f/9//3//f/9//3//f/9//3//f/9//3//f/9//3//f/9//3//f/9//3//f/9//3//f/9/AAD/f/9//3//f/9//3//f/9//3//f/9//3//f/9//3//f/9//3//f/9//3//f/9//3//f/9//3//f/9//3//f/9//3//f/9//3//f/9/3nu9dxhjOWecc3tvOWecc1prvXcIIb13SimtNeccvXeEEL13rTUYY4wxOWdaa957nHOcc957vXe9d5xze2+9dxhje29aazlnnHOcc5xzWmtaa/deSinGGL13CCFaa3tvKSWUUtZaOWfOOXtvYwytNVpr1lqtNc45vXcYY9Za/3//f/9//3//f/9//3//f/9//3//f/9//3//f/9//3//f/9//3//f/9//3//f/9//3//f/9//3//f/9//3//f/9//3//f/9//3//f/9//38AAP9//3//f/9//3//f/9//3//f/9//3//f/9//3//f/9//3//f/9//3//f/9//3//f/9//3//f/9//3//f/9//3//f/9//3//f/9//3//f/9/3nvee5RSvXdaa5xzEEIAADFG3nuEEBBCnHN7b4wxnHOMMVprYwz/fwghe29KKWstjDFaa1JKnHM5Z3tvGGNaa9Za3nvvPTlnWmvWWhBCMUZ7b5xze28IIf9/1loQQowxxhi9d/dejDG9d601/39aa1pr9161Vr13/3//f/9//3//f/9//3//f/9//3//f/9//3//f/9//3//f/9//3//f/9//3//f/9//3//f/9//3//f/9//3//f/9//3//f/9//3//f/9//3//fwAA/3//f/9//3//f/9//3//f/9//3//f/9//3//f/9//3//f/9//3//f/9//3//f/9//3//f/9//3//f/9//3//f/9//3//f/9//3//f/9//3//f/9//3/3XjlnWms5Z/9/Wmu1VnNOrTVaazFGWmt7b4QQvXcIIZxzxhi9d0opWmuEEP9/5xz/f+ccnHPGGPdeQgiccwAA3nu9d5xzjDE5Z6011lq9dwAAe2/ee/dejDG1VkopvXe1VpxzGGO9dzlntVb/f/9//3//f/9//3//f/9//3//f/9//3//f/9//3//f/9//3//f/9//3//f/9//3//f/9//3//f/9//3//f/9//3//f/9//3//f/9//3//f/9//3//f/9/AAD/f/9//3//f/9//3//f/9//3//f/9//3//f/9//3//f/9//3//f/9//3//f/9//3//f/9//3//f/9//3//f/9//3//f/9//3//f/9//3//f/9//3//f957/397b/deGGN7b5xze29zTnNOzjnee/deMUY5Z845rTUIIfdeMUb/f4QQnHNKKe89ay1aawghWmutNXtvYwx7byklEEJCCN57YwzWWr137z05Z713nHPnHJxzOWdaa5xzGGOcc/devXf/f957/3//f/9//3/ee/9//3//f/9//3//f/9//3//f/9//3//f/9//3//f/9//3//f/9//3//f/9//3//f/9//3//f/9//3//f/9//3//f/9//3//f/9//38AAP9//3//f/9//3//f/9//3//f/9//3//f/9//3//f/9//3//f/9//3//f/9//3//f/9//3//f/9//3//f/9//3//f/9//3//f/9//3//f/9//3/ee/9//3/ee713/39aa7VWvXc5Z5xze2/ee8YYSil7b1JKe297b0opc073Xntvxhjee0opxhjWWtZaEEL3XnNO5xylFL13KSW9d6UUe2/nHL13GGPee+ccKSV7b5xze297b7131lo5Z7133nv/f/9//3//f/9/3nv/f/9//3//f/9//3//f/9//3//f/9//3//f/9//3//f/9//3//f/9//3//f/9//3//f/9//3//f/9//3//f/9//3//f/9//3//f/9//3//fwAA/3//f/9//3//f/9//3//f/9//3//f/9//3//f/9//3//f/9//3//f/9//3//f/9//3//f/9//3//f/9//3//f/9//3//f/9//3//f/9//3//f/9//3//f/9//3//f/9//397b/de1lpaa5xznHM5Z5xzlFJ7b5RSc04YY3NOe2+MMXtvhBC1VpxzhBDWWvdeMUYQQqUUvXelFJxzxhh7b601SikxRntv3nucc5xze2/3XvdeWmu9d/9//3//f/9//3//f/9//3//f/9//3//f/9//3//f/9//3//f/9//3//f/9//3//f/9//3//f/9//3//f/9//3//f/9//3//f/9//3//f/9//3//f/9//3//f/9//3//f/9/AAD/f/9//3//f/9//3//f/9//3//f/9//3//f/9//3//f/9//3//f/9//3//f/9//3//f/9//3//f/9//3//f/9//3//f/9//3//f/9//3//f/9//3//f/9//3//f/9//3//f/9//3/ee1prOWcYY1prvXc5Z3tvnHOcc3tvMUbvPZxzvXfnHL13vXeEELVWWmvOOVprCCG9d3NOGGOcc5xz3nt7bzlnWms5Zxhj914YY9573nvee/9//3//f/9//3//f/9//3//f/9//3//f/9//3//f/9//3//f/9//3//f/9//3//f/9//3//f/9//3//f/9//3//f/9//3//f/9//3//f/9//3//f/9//3//f/9//3//f/9//38AAP9//3//f/9//3//f/9//3//f/9//3//f/9//3//f/9//3//f/9//3//f/9//3//f/9//3//f/9//3//f/9//3//f/9//3//f/9//3//f/9//3//f/9//3//f/9//3//f/9//3//f/9//3/ee9573nsYY/de915aa5xze2+cc1pre297b713OWc5Z713/397b5xze2+cczlnWmu9d5xze28YYxhjGGMYY3tv3nv/f/9//3//f/9//3//f/9//3//f/9//3//f/9//3//f/9//3//f/9//3//f/9//3//f/9//3//f/9//3//f/9//3//f/9//3//f/9//3//f/9//3//f/9//3//f/9//3//f/9//3//f/9//3//fwAA/3//f/9//3//f/9//3//f/9//3//f/9//3//f/9//3//f/9//3//f/9//3//f/9//3//f/9//3//f/9//3//f/9//3//f/9//3//f/9//3//f/9//3//f/9//3//f/9//3//f957/3//f/9//3//f/9//3/ee957WmvWWhhjGGM5Z7VWGGOcc1prWmsYYzlnWmv3XlprGGP3XlprtVY5Z3tv/3/ee957/3//f9573nv/f/9//3//f/9//3//f/9//3//f/9//3//f/9//3//f/9//3//f/9//3//f/9//3//f/9//3//f/9//3//f/9//3//f/9//3//f/9//3//f/9//3//f/9//3//f/9//3//f/9//3//f/9/AAD/f/9//3//f/9//3//f/9//3//f/9//3//f/9//3//f/9//3//f/9//3//f/9//3//f/9//3//f/9//3//f/9//3//f/9//3//f/9//3//f/9//3//f/9//3//f/9//3//f/9//3//f/9//3//f/9//3//f/9//3//f/9//3/ee/9//3//f7133nu9d5xzvXfee957nHP/f/9/3nv/f/9//3//f/9//3//f/9//3//f/9//3//f/9//3//f/9//3//f/9//3//f/9//3//f/9//3//f/9//3//f/9//3//f/9//3//f/9//3//f/9//3//f/9//3//f/9//3//f/9//3//f/9//3//f/9//3//f/9//3//f/9//38AAP9//3//f/9//3//f/9//3//f/9//3//f/9//3//f/9//3//f/9//3//f/9//3//f/9//3//f/9//3//f/9//3//f/9//3//f/9//3//f/9//3//f/9//3//f/9//3//f957/3//f/9//3//f/9//3//f/9//3//f/9//3//f/9//3/ee/9/3nv/f/9/nHP/f/9//3//f/9//3//f/9//3//f/9//3//f/9//3/ee/9//3//f/9//3//f/9//3//f/9//3//f/9//3//f/9//3//f/9//3//f/9//3//f/9//3//f/9//3//f/9//3//f/9//3//f/9//3//f/9//3//f/9//3//f/9//3//f/9//3//f/9//3//fwAA/3//f/9//3//f/9//3//f/9//3//f/9//3//f/9//3//f/9//3//f/9//3//f/9//3//f/9//3//f/9//3//f/9//3//f/9//3//f/9//3//f/9//3//f/9//3//f/9//3//f/9//3//f/9//3/ee/9//3//f/9//3//f9573nvee/9//3//f/9/3nv/f957/3//f/9//3//f957/3//f/9//3//f/9//3//f/9//3//f/9//3//f/9//3//f/9//3//f/9//3//f/9//3//f/9//3//f/9//3//f/9//3//f/9//3//f/9//3//f/9//3//f/9//3//f/9//3//f/9//3//f/9//3//f/9//3//f/9//3//f/9/AAD/f/9//3//f/9//3//f/9//3//f/9//3//f/9//3//f/9//3//f/9//3//f/9//3//f/9//3//f/9//3//f/9//3//f/9//3//f/9//3//f/9//3//f/9//3//f/9//3//f/9//3//f/9//3//f/9//3//f/9//3//f/9//3//f/9/3nv/f/9/3nv/f/9//3//f/9//3//f/9//3/ee/9//3//f/9//3/ee/9//3//f/9//3//f/9//3//f/9//3//f/9//3//f/9//3//f/9//3//f/9//3//f/9//3//f/9//3//f/9//3//f/9//3//f/9//3//f/9//3//f/9//3//f/9//3//f/9//3//f/9//3//f/9//38AAEYAAAAUAAAACAAAAEdESUMDAAAAIgAAAAwAAAD/////IgAAAAwAAAD/////JQAAAAwAAAANAACAKAAAAAwAAAAEAAAAIgAAAAwAAAD/////IgAAAAwAAAD+////JwAAABgAAAAEAAAAAAAAAP///wAAAAAAJQAAAAwAAAAEAAAATAAAAGQAAAAAAAAAUAAAAP8AAAB8AAAAAAAAAFAAAAAAAQAALQAAACEA8AAAAAAAAAAAAAAAgD8AAAAAAAAAAAAAgD8AAAAAAAAAAAAAAAAAAAAAAAAAAAAAAAAAAAAAAAAAACUAAAAMAAAAAAAAgCgAAAAMAAAABAAAACcAAAAYAAAABAAAAAAAAAD///8AAAAAACUAAAAMAAAABAAAAEwAAABkAAAACQAAAFAAAAD2AAAAXAAAAAkAAABQAAAA7gAAAA0AAAAhAPAAAAAAAAAAAAAAAIA/AAAAAAAAAAAAAIA/AAAAAAAAAAAAAAAAAAAAAAAAAAAAAAAAAAAAAAAAAAAlAAAADAAAAAAAAIAoAAAADAAAAAQAAAAlAAAADAAAAAEAAAAYAAAADAAAAAAAAAISAAAADAAAAAEAAAAeAAAAGAAAAAkAAABQAAAA9wAAAF0AAAAlAAAADAAAAAEAAABUAAAAhAAAAAoAAABQAAAAOgAAAFwAAAABAAAAqwoNQnIcDUIKAAAAUAAAAAkAAABMAAAAAAAAAAAAAAAAAAAA//////////9gAAAAHQQ1BDoEQQQgAB4ELgASBC4AAAAHAAAABgAAAAYAAAAFAAAAAwAAAAgAAAAEAAAABgAAAAQ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Cg1CchwNQgoAAABgAAAACAAAAEwAAAAAAAAAAAAAAAAAAAD//////////1wAAAAUBDgEQAQ1BDoEQgQ+BEAECAAAAAYAAAAGAAAABgAAAAYAAAAGAAAABgAAAAYAAABLAAAAQAAAADAAAAAFAAAAIAAAAAEAAAABAAAAEAAAAAAAAAAAAAAAAAEAAIAAAAAAAAAAAAAAAAABAACAAAAAJQAAAAwAAAACAAAAJwAAABgAAAAEAAAAAAAAAP///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Cg1CchwNQgoAAABwAAAAFAAAAEwAAAAEAAAACQAAAHAAAAB6AAAAfQAAAHQAAAAfBD4ENAQ/BDgEQQQwBD0EPgQ6ACAAHQQ1BDoEQQQgAB4ELgASBC4ABwAAAAYAAAAHAAAABgAAAAYAAAAFAAAABgAAAAYAAAAGAAAABAAAAAMAAAAHAAAABgAAAAYAAAAFAAAAAwAAAAgAAAAEAAAABgAAAAQAAAAWAAAADAAAAAAAAAAlAAAADAAAAAIAAAAOAAAAFAAAAAAAAAAQAAAAFAAAAA==</Object>
</Signature>
</file>

<file path=docProps/app.xml><?xml version="1.0" encoding="utf-8"?>
<Properties xmlns="http://schemas.openxmlformats.org/officeDocument/2006/extended-properties" xmlns:vt="http://schemas.openxmlformats.org/officeDocument/2006/docPropsVTypes">
  <Template>Normal.dotm</Template>
  <TotalTime>9</TotalTime>
  <Pages>37</Pages>
  <Words>10474</Words>
  <Characters>59708</Characters>
  <Application>Microsoft Office Word</Application>
  <DocSecurity>0</DocSecurity>
  <Lines>497</Lines>
  <Paragraphs>140</Paragraphs>
  <ScaleCrop>false</ScaleCrop>
  <Company/>
  <LinksUpToDate>false</LinksUpToDate>
  <CharactersWithSpaces>70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еподаватель_31</dc:creator>
  <cp:keywords/>
  <dc:description/>
  <cp:lastModifiedBy>admin</cp:lastModifiedBy>
  <cp:revision>6</cp:revision>
  <dcterms:created xsi:type="dcterms:W3CDTF">2021-10-19T10:03:00Z</dcterms:created>
  <dcterms:modified xsi:type="dcterms:W3CDTF">2021-08-30T05:41:00Z</dcterms:modified>
</cp:coreProperties>
</file>